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92" r:id="rId2"/>
  </p:sldMasterIdLst>
  <p:notesMasterIdLst>
    <p:notesMasterId r:id="rId77"/>
  </p:notesMasterIdLst>
  <p:sldIdLst>
    <p:sldId id="287" r:id="rId3"/>
    <p:sldId id="288" r:id="rId4"/>
    <p:sldId id="289" r:id="rId5"/>
    <p:sldId id="291" r:id="rId6"/>
    <p:sldId id="290" r:id="rId7"/>
    <p:sldId id="293" r:id="rId8"/>
    <p:sldId id="292" r:id="rId9"/>
    <p:sldId id="294" r:id="rId10"/>
    <p:sldId id="296" r:id="rId11"/>
    <p:sldId id="297" r:id="rId12"/>
    <p:sldId id="298" r:id="rId13"/>
    <p:sldId id="299" r:id="rId14"/>
    <p:sldId id="295" r:id="rId15"/>
    <p:sldId id="300" r:id="rId16"/>
    <p:sldId id="301" r:id="rId17"/>
    <p:sldId id="303" r:id="rId18"/>
    <p:sldId id="304" r:id="rId19"/>
    <p:sldId id="305" r:id="rId20"/>
    <p:sldId id="306" r:id="rId21"/>
    <p:sldId id="302" r:id="rId22"/>
    <p:sldId id="308" r:id="rId23"/>
    <p:sldId id="307" r:id="rId24"/>
    <p:sldId id="310" r:id="rId25"/>
    <p:sldId id="311" r:id="rId26"/>
    <p:sldId id="312" r:id="rId27"/>
    <p:sldId id="309" r:id="rId28"/>
    <p:sldId id="314" r:id="rId29"/>
    <p:sldId id="315" r:id="rId30"/>
    <p:sldId id="316" r:id="rId31"/>
    <p:sldId id="317" r:id="rId32"/>
    <p:sldId id="313" r:id="rId33"/>
    <p:sldId id="319" r:id="rId34"/>
    <p:sldId id="320" r:id="rId35"/>
    <p:sldId id="321" r:id="rId36"/>
    <p:sldId id="318" r:id="rId37"/>
    <p:sldId id="323" r:id="rId38"/>
    <p:sldId id="322" r:id="rId39"/>
    <p:sldId id="325" r:id="rId40"/>
    <p:sldId id="324" r:id="rId41"/>
    <p:sldId id="326" r:id="rId42"/>
    <p:sldId id="328" r:id="rId43"/>
    <p:sldId id="329" r:id="rId44"/>
    <p:sldId id="327" r:id="rId45"/>
    <p:sldId id="330" r:id="rId46"/>
    <p:sldId id="332" r:id="rId47"/>
    <p:sldId id="333" r:id="rId48"/>
    <p:sldId id="334" r:id="rId49"/>
    <p:sldId id="331" r:id="rId50"/>
    <p:sldId id="336" r:id="rId51"/>
    <p:sldId id="337" r:id="rId52"/>
    <p:sldId id="338" r:id="rId53"/>
    <p:sldId id="335" r:id="rId54"/>
    <p:sldId id="340" r:id="rId55"/>
    <p:sldId id="341" r:id="rId56"/>
    <p:sldId id="339" r:id="rId57"/>
    <p:sldId id="342" r:id="rId58"/>
    <p:sldId id="344" r:id="rId59"/>
    <p:sldId id="343" r:id="rId60"/>
    <p:sldId id="346" r:id="rId61"/>
    <p:sldId id="347" r:id="rId62"/>
    <p:sldId id="345" r:id="rId63"/>
    <p:sldId id="348" r:id="rId64"/>
    <p:sldId id="350" r:id="rId65"/>
    <p:sldId id="349" r:id="rId66"/>
    <p:sldId id="352" r:id="rId67"/>
    <p:sldId id="351" r:id="rId68"/>
    <p:sldId id="354" r:id="rId69"/>
    <p:sldId id="355" r:id="rId70"/>
    <p:sldId id="356" r:id="rId71"/>
    <p:sldId id="357" r:id="rId72"/>
    <p:sldId id="358" r:id="rId73"/>
    <p:sldId id="353" r:id="rId74"/>
    <p:sldId id="360" r:id="rId75"/>
    <p:sldId id="361" r:id="rId7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651" autoAdjust="0"/>
    <p:restoredTop sz="94591" autoAdjust="0"/>
  </p:normalViewPr>
  <p:slideViewPr>
    <p:cSldViewPr showGuides="1">
      <p:cViewPr varScale="1">
        <p:scale>
          <a:sx n="110" d="100"/>
          <a:sy n="110" d="100"/>
        </p:scale>
        <p:origin x="1290" y="12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slide" Target="slides/slide74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viewProps" Target="view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theme" Target="theme/theme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image" Target="../media/image124.wmf"/><Relationship Id="rId3" Type="http://schemas.openxmlformats.org/officeDocument/2006/relationships/image" Target="../media/image115.wmf"/><Relationship Id="rId7" Type="http://schemas.openxmlformats.org/officeDocument/2006/relationships/image" Target="../media/image90.wmf"/><Relationship Id="rId12" Type="http://schemas.openxmlformats.org/officeDocument/2006/relationships/image" Target="../media/image123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11" Type="http://schemas.openxmlformats.org/officeDocument/2006/relationships/image" Target="../media/image122.wmf"/><Relationship Id="rId5" Type="http://schemas.openxmlformats.org/officeDocument/2006/relationships/image" Target="../media/image117.wmf"/><Relationship Id="rId10" Type="http://schemas.openxmlformats.org/officeDocument/2006/relationships/image" Target="../media/image121.wmf"/><Relationship Id="rId4" Type="http://schemas.openxmlformats.org/officeDocument/2006/relationships/image" Target="../media/image116.wmf"/><Relationship Id="rId9" Type="http://schemas.openxmlformats.org/officeDocument/2006/relationships/image" Target="../media/image12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7" Type="http://schemas.openxmlformats.org/officeDocument/2006/relationships/image" Target="../media/image91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image" Target="../media/image143.wmf"/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12" Type="http://schemas.openxmlformats.org/officeDocument/2006/relationships/image" Target="../media/image142.wmf"/><Relationship Id="rId17" Type="http://schemas.openxmlformats.org/officeDocument/2006/relationships/image" Target="../media/image147.wmf"/><Relationship Id="rId2" Type="http://schemas.openxmlformats.org/officeDocument/2006/relationships/image" Target="../media/image132.wmf"/><Relationship Id="rId16" Type="http://schemas.openxmlformats.org/officeDocument/2006/relationships/image" Target="../media/image146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11" Type="http://schemas.openxmlformats.org/officeDocument/2006/relationships/image" Target="../media/image141.wmf"/><Relationship Id="rId5" Type="http://schemas.openxmlformats.org/officeDocument/2006/relationships/image" Target="../media/image135.wmf"/><Relationship Id="rId15" Type="http://schemas.openxmlformats.org/officeDocument/2006/relationships/image" Target="../media/image145.wmf"/><Relationship Id="rId10" Type="http://schemas.openxmlformats.org/officeDocument/2006/relationships/image" Target="../media/image140.wmf"/><Relationship Id="rId4" Type="http://schemas.openxmlformats.org/officeDocument/2006/relationships/image" Target="../media/image134.wmf"/><Relationship Id="rId9" Type="http://schemas.openxmlformats.org/officeDocument/2006/relationships/image" Target="../media/image139.wmf"/><Relationship Id="rId14" Type="http://schemas.openxmlformats.org/officeDocument/2006/relationships/image" Target="../media/image14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4.wmf"/><Relationship Id="rId1" Type="http://schemas.openxmlformats.org/officeDocument/2006/relationships/image" Target="../media/image148.wmf"/><Relationship Id="rId4" Type="http://schemas.openxmlformats.org/officeDocument/2006/relationships/image" Target="../media/image150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52.wmf"/><Relationship Id="rId7" Type="http://schemas.openxmlformats.org/officeDocument/2006/relationships/image" Target="../media/image156.wmf"/><Relationship Id="rId2" Type="http://schemas.openxmlformats.org/officeDocument/2006/relationships/image" Target="../media/image150.wmf"/><Relationship Id="rId1" Type="http://schemas.openxmlformats.org/officeDocument/2006/relationships/image" Target="../media/image151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Relationship Id="rId9" Type="http://schemas.openxmlformats.org/officeDocument/2006/relationships/image" Target="../media/image157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image" Target="../media/image159.wmf"/><Relationship Id="rId7" Type="http://schemas.openxmlformats.org/officeDocument/2006/relationships/image" Target="../media/image163.wmf"/><Relationship Id="rId2" Type="http://schemas.openxmlformats.org/officeDocument/2006/relationships/image" Target="../media/image150.wmf"/><Relationship Id="rId1" Type="http://schemas.openxmlformats.org/officeDocument/2006/relationships/image" Target="../media/image158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wmf"/><Relationship Id="rId1" Type="http://schemas.openxmlformats.org/officeDocument/2006/relationships/image" Target="../media/image179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image" Target="../media/image195.wmf"/><Relationship Id="rId3" Type="http://schemas.openxmlformats.org/officeDocument/2006/relationships/image" Target="../media/image185.wmf"/><Relationship Id="rId7" Type="http://schemas.openxmlformats.org/officeDocument/2006/relationships/image" Target="../media/image189.wmf"/><Relationship Id="rId12" Type="http://schemas.openxmlformats.org/officeDocument/2006/relationships/image" Target="../media/image194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6" Type="http://schemas.openxmlformats.org/officeDocument/2006/relationships/image" Target="../media/image188.wmf"/><Relationship Id="rId11" Type="http://schemas.openxmlformats.org/officeDocument/2006/relationships/image" Target="../media/image193.wmf"/><Relationship Id="rId5" Type="http://schemas.openxmlformats.org/officeDocument/2006/relationships/image" Target="../media/image187.wmf"/><Relationship Id="rId10" Type="http://schemas.openxmlformats.org/officeDocument/2006/relationships/image" Target="../media/image192.wmf"/><Relationship Id="rId4" Type="http://schemas.openxmlformats.org/officeDocument/2006/relationships/image" Target="../media/image186.wmf"/><Relationship Id="rId9" Type="http://schemas.openxmlformats.org/officeDocument/2006/relationships/image" Target="../media/image191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13" Type="http://schemas.openxmlformats.org/officeDocument/2006/relationships/image" Target="../media/image208.wmf"/><Relationship Id="rId3" Type="http://schemas.openxmlformats.org/officeDocument/2006/relationships/image" Target="../media/image198.wmf"/><Relationship Id="rId7" Type="http://schemas.openxmlformats.org/officeDocument/2006/relationships/image" Target="../media/image202.wmf"/><Relationship Id="rId12" Type="http://schemas.openxmlformats.org/officeDocument/2006/relationships/image" Target="../media/image207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6" Type="http://schemas.openxmlformats.org/officeDocument/2006/relationships/image" Target="../media/image201.wmf"/><Relationship Id="rId11" Type="http://schemas.openxmlformats.org/officeDocument/2006/relationships/image" Target="../media/image206.wmf"/><Relationship Id="rId5" Type="http://schemas.openxmlformats.org/officeDocument/2006/relationships/image" Target="../media/image200.wmf"/><Relationship Id="rId15" Type="http://schemas.openxmlformats.org/officeDocument/2006/relationships/image" Target="../media/image210.wmf"/><Relationship Id="rId10" Type="http://schemas.openxmlformats.org/officeDocument/2006/relationships/image" Target="../media/image205.wmf"/><Relationship Id="rId4" Type="http://schemas.openxmlformats.org/officeDocument/2006/relationships/image" Target="../media/image199.wmf"/><Relationship Id="rId9" Type="http://schemas.openxmlformats.org/officeDocument/2006/relationships/image" Target="../media/image204.wmf"/><Relationship Id="rId14" Type="http://schemas.openxmlformats.org/officeDocument/2006/relationships/image" Target="../media/image209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2.wmf"/><Relationship Id="rId1" Type="http://schemas.openxmlformats.org/officeDocument/2006/relationships/image" Target="../media/image2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9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4.wmf"/><Relationship Id="rId1" Type="http://schemas.openxmlformats.org/officeDocument/2006/relationships/image" Target="../media/image213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3" Type="http://schemas.openxmlformats.org/officeDocument/2006/relationships/image" Target="../media/image217.wmf"/><Relationship Id="rId7" Type="http://schemas.openxmlformats.org/officeDocument/2006/relationships/image" Target="../media/image221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6" Type="http://schemas.openxmlformats.org/officeDocument/2006/relationships/image" Target="../media/image220.wmf"/><Relationship Id="rId5" Type="http://schemas.openxmlformats.org/officeDocument/2006/relationships/image" Target="../media/image219.wmf"/><Relationship Id="rId10" Type="http://schemas.openxmlformats.org/officeDocument/2006/relationships/image" Target="../media/image224.wmf"/><Relationship Id="rId4" Type="http://schemas.openxmlformats.org/officeDocument/2006/relationships/image" Target="../media/image218.wmf"/><Relationship Id="rId9" Type="http://schemas.openxmlformats.org/officeDocument/2006/relationships/image" Target="../media/image223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3" Type="http://schemas.openxmlformats.org/officeDocument/2006/relationships/image" Target="../media/image226.wmf"/><Relationship Id="rId7" Type="http://schemas.openxmlformats.org/officeDocument/2006/relationships/image" Target="../media/image230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Relationship Id="rId6" Type="http://schemas.openxmlformats.org/officeDocument/2006/relationships/image" Target="../media/image229.wmf"/><Relationship Id="rId5" Type="http://schemas.openxmlformats.org/officeDocument/2006/relationships/image" Target="../media/image228.wmf"/><Relationship Id="rId4" Type="http://schemas.openxmlformats.org/officeDocument/2006/relationships/image" Target="../media/image227.wmf"/><Relationship Id="rId9" Type="http://schemas.openxmlformats.org/officeDocument/2006/relationships/image" Target="../media/image232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3" Type="http://schemas.openxmlformats.org/officeDocument/2006/relationships/image" Target="../media/image234.wmf"/><Relationship Id="rId7" Type="http://schemas.openxmlformats.org/officeDocument/2006/relationships/image" Target="../media/image238.wmf"/><Relationship Id="rId2" Type="http://schemas.openxmlformats.org/officeDocument/2006/relationships/image" Target="../media/image233.wmf"/><Relationship Id="rId1" Type="http://schemas.openxmlformats.org/officeDocument/2006/relationships/image" Target="../media/image224.wmf"/><Relationship Id="rId6" Type="http://schemas.openxmlformats.org/officeDocument/2006/relationships/image" Target="../media/image237.wmf"/><Relationship Id="rId5" Type="http://schemas.openxmlformats.org/officeDocument/2006/relationships/image" Target="../media/image236.wmf"/><Relationship Id="rId4" Type="http://schemas.openxmlformats.org/officeDocument/2006/relationships/image" Target="../media/image235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Relationship Id="rId4" Type="http://schemas.openxmlformats.org/officeDocument/2006/relationships/image" Target="../media/image239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wmf"/><Relationship Id="rId2" Type="http://schemas.openxmlformats.org/officeDocument/2006/relationships/image" Target="../media/image244.wmf"/><Relationship Id="rId1" Type="http://schemas.openxmlformats.org/officeDocument/2006/relationships/image" Target="../media/image243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7.wmf"/><Relationship Id="rId1" Type="http://schemas.openxmlformats.org/officeDocument/2006/relationships/image" Target="../media/image246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wmf"/><Relationship Id="rId7" Type="http://schemas.openxmlformats.org/officeDocument/2006/relationships/image" Target="../media/image252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Relationship Id="rId6" Type="http://schemas.openxmlformats.org/officeDocument/2006/relationships/image" Target="../media/image251.wmf"/><Relationship Id="rId5" Type="http://schemas.openxmlformats.org/officeDocument/2006/relationships/image" Target="../media/image247.wmf"/><Relationship Id="rId4" Type="http://schemas.openxmlformats.org/officeDocument/2006/relationships/image" Target="../media/image224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wmf"/><Relationship Id="rId7" Type="http://schemas.openxmlformats.org/officeDocument/2006/relationships/image" Target="../media/image257.wmf"/><Relationship Id="rId2" Type="http://schemas.openxmlformats.org/officeDocument/2006/relationships/image" Target="../media/image254.wmf"/><Relationship Id="rId1" Type="http://schemas.openxmlformats.org/officeDocument/2006/relationships/image" Target="../media/image253.wmf"/><Relationship Id="rId6" Type="http://schemas.openxmlformats.org/officeDocument/2006/relationships/image" Target="../media/image256.wmf"/><Relationship Id="rId5" Type="http://schemas.openxmlformats.org/officeDocument/2006/relationships/image" Target="../media/image247.wmf"/><Relationship Id="rId4" Type="http://schemas.openxmlformats.org/officeDocument/2006/relationships/image" Target="../media/image224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wmf"/><Relationship Id="rId7" Type="http://schemas.openxmlformats.org/officeDocument/2006/relationships/image" Target="../media/image263.wmf"/><Relationship Id="rId2" Type="http://schemas.openxmlformats.org/officeDocument/2006/relationships/image" Target="../media/image258.wmf"/><Relationship Id="rId1" Type="http://schemas.openxmlformats.org/officeDocument/2006/relationships/image" Target="../media/image254.wmf"/><Relationship Id="rId6" Type="http://schemas.openxmlformats.org/officeDocument/2006/relationships/image" Target="../media/image262.wmf"/><Relationship Id="rId5" Type="http://schemas.openxmlformats.org/officeDocument/2006/relationships/image" Target="../media/image261.wmf"/><Relationship Id="rId4" Type="http://schemas.openxmlformats.org/officeDocument/2006/relationships/image" Target="../media/image26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265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Relationship Id="rId5" Type="http://schemas.openxmlformats.org/officeDocument/2006/relationships/image" Target="../media/image271.wmf"/><Relationship Id="rId4" Type="http://schemas.openxmlformats.org/officeDocument/2006/relationships/image" Target="../media/image270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4.wmf"/><Relationship Id="rId1" Type="http://schemas.openxmlformats.org/officeDocument/2006/relationships/image" Target="../media/image273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6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9.wmf"/><Relationship Id="rId7" Type="http://schemas.openxmlformats.org/officeDocument/2006/relationships/image" Target="../media/image283.wmf"/><Relationship Id="rId2" Type="http://schemas.openxmlformats.org/officeDocument/2006/relationships/image" Target="../media/image278.wmf"/><Relationship Id="rId1" Type="http://schemas.openxmlformats.org/officeDocument/2006/relationships/image" Target="../media/image277.wmf"/><Relationship Id="rId6" Type="http://schemas.openxmlformats.org/officeDocument/2006/relationships/image" Target="../media/image282.wmf"/><Relationship Id="rId5" Type="http://schemas.openxmlformats.org/officeDocument/2006/relationships/image" Target="../media/image281.wmf"/><Relationship Id="rId4" Type="http://schemas.openxmlformats.org/officeDocument/2006/relationships/image" Target="../media/image280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6.wmf"/><Relationship Id="rId2" Type="http://schemas.openxmlformats.org/officeDocument/2006/relationships/image" Target="../media/image285.wmf"/><Relationship Id="rId1" Type="http://schemas.openxmlformats.org/officeDocument/2006/relationships/image" Target="../media/image284.wmf"/><Relationship Id="rId5" Type="http://schemas.openxmlformats.org/officeDocument/2006/relationships/image" Target="../media/image288.wmf"/><Relationship Id="rId4" Type="http://schemas.openxmlformats.org/officeDocument/2006/relationships/image" Target="../media/image287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9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0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3.wmf"/><Relationship Id="rId2" Type="http://schemas.openxmlformats.org/officeDocument/2006/relationships/image" Target="../media/image292.wmf"/><Relationship Id="rId1" Type="http://schemas.openxmlformats.org/officeDocument/2006/relationships/image" Target="../media/image291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wmf"/><Relationship Id="rId2" Type="http://schemas.openxmlformats.org/officeDocument/2006/relationships/image" Target="../media/image295.wmf"/><Relationship Id="rId1" Type="http://schemas.openxmlformats.org/officeDocument/2006/relationships/image" Target="../media/image294.wmf"/><Relationship Id="rId4" Type="http://schemas.openxmlformats.org/officeDocument/2006/relationships/image" Target="../media/image29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wmf"/><Relationship Id="rId2" Type="http://schemas.openxmlformats.org/officeDocument/2006/relationships/image" Target="../media/image299.wmf"/><Relationship Id="rId1" Type="http://schemas.openxmlformats.org/officeDocument/2006/relationships/image" Target="../media/image298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3.wmf"/><Relationship Id="rId7" Type="http://schemas.openxmlformats.org/officeDocument/2006/relationships/image" Target="../media/image307.wmf"/><Relationship Id="rId2" Type="http://schemas.openxmlformats.org/officeDocument/2006/relationships/image" Target="../media/image302.wmf"/><Relationship Id="rId1" Type="http://schemas.openxmlformats.org/officeDocument/2006/relationships/image" Target="../media/image301.wmf"/><Relationship Id="rId6" Type="http://schemas.openxmlformats.org/officeDocument/2006/relationships/image" Target="../media/image306.wmf"/><Relationship Id="rId5" Type="http://schemas.openxmlformats.org/officeDocument/2006/relationships/image" Target="../media/image305.wmf"/><Relationship Id="rId4" Type="http://schemas.openxmlformats.org/officeDocument/2006/relationships/image" Target="../media/image304.wmf"/></Relationships>
</file>

<file path=ppt/drawings/_rels/vmlDrawing6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9.wmf"/><Relationship Id="rId1" Type="http://schemas.openxmlformats.org/officeDocument/2006/relationships/image" Target="../media/image308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2.wmf"/><Relationship Id="rId2" Type="http://schemas.openxmlformats.org/officeDocument/2006/relationships/image" Target="../media/image311.wmf"/><Relationship Id="rId1" Type="http://schemas.openxmlformats.org/officeDocument/2006/relationships/image" Target="../media/image310.wmf"/><Relationship Id="rId5" Type="http://schemas.openxmlformats.org/officeDocument/2006/relationships/image" Target="../media/image303.wmf"/><Relationship Id="rId4" Type="http://schemas.openxmlformats.org/officeDocument/2006/relationships/image" Target="../media/image302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5.wmf"/><Relationship Id="rId7" Type="http://schemas.openxmlformats.org/officeDocument/2006/relationships/image" Target="../media/image319.wmf"/><Relationship Id="rId2" Type="http://schemas.openxmlformats.org/officeDocument/2006/relationships/image" Target="../media/image314.wmf"/><Relationship Id="rId1" Type="http://schemas.openxmlformats.org/officeDocument/2006/relationships/image" Target="../media/image313.wmf"/><Relationship Id="rId6" Type="http://schemas.openxmlformats.org/officeDocument/2006/relationships/image" Target="../media/image318.wmf"/><Relationship Id="rId5" Type="http://schemas.openxmlformats.org/officeDocument/2006/relationships/image" Target="../media/image317.wmf"/><Relationship Id="rId4" Type="http://schemas.openxmlformats.org/officeDocument/2006/relationships/image" Target="../media/image316.w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7.wmf"/><Relationship Id="rId13" Type="http://schemas.openxmlformats.org/officeDocument/2006/relationships/image" Target="../media/image332.wmf"/><Relationship Id="rId3" Type="http://schemas.openxmlformats.org/officeDocument/2006/relationships/image" Target="../media/image322.wmf"/><Relationship Id="rId7" Type="http://schemas.openxmlformats.org/officeDocument/2006/relationships/image" Target="../media/image326.wmf"/><Relationship Id="rId12" Type="http://schemas.openxmlformats.org/officeDocument/2006/relationships/image" Target="../media/image331.wmf"/><Relationship Id="rId2" Type="http://schemas.openxmlformats.org/officeDocument/2006/relationships/image" Target="../media/image321.wmf"/><Relationship Id="rId1" Type="http://schemas.openxmlformats.org/officeDocument/2006/relationships/image" Target="../media/image320.wmf"/><Relationship Id="rId6" Type="http://schemas.openxmlformats.org/officeDocument/2006/relationships/image" Target="../media/image325.wmf"/><Relationship Id="rId11" Type="http://schemas.openxmlformats.org/officeDocument/2006/relationships/image" Target="../media/image330.wmf"/><Relationship Id="rId5" Type="http://schemas.openxmlformats.org/officeDocument/2006/relationships/image" Target="../media/image324.wmf"/><Relationship Id="rId15" Type="http://schemas.openxmlformats.org/officeDocument/2006/relationships/image" Target="../media/image334.wmf"/><Relationship Id="rId10" Type="http://schemas.openxmlformats.org/officeDocument/2006/relationships/image" Target="../media/image329.wmf"/><Relationship Id="rId4" Type="http://schemas.openxmlformats.org/officeDocument/2006/relationships/image" Target="../media/image323.wmf"/><Relationship Id="rId9" Type="http://schemas.openxmlformats.org/officeDocument/2006/relationships/image" Target="../media/image328.wmf"/><Relationship Id="rId14" Type="http://schemas.openxmlformats.org/officeDocument/2006/relationships/image" Target="../media/image333.w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2.wmf"/><Relationship Id="rId13" Type="http://schemas.openxmlformats.org/officeDocument/2006/relationships/image" Target="../media/image347.wmf"/><Relationship Id="rId3" Type="http://schemas.openxmlformats.org/officeDocument/2006/relationships/image" Target="../media/image337.wmf"/><Relationship Id="rId7" Type="http://schemas.openxmlformats.org/officeDocument/2006/relationships/image" Target="../media/image341.wmf"/><Relationship Id="rId12" Type="http://schemas.openxmlformats.org/officeDocument/2006/relationships/image" Target="../media/image346.wmf"/><Relationship Id="rId2" Type="http://schemas.openxmlformats.org/officeDocument/2006/relationships/image" Target="../media/image336.wmf"/><Relationship Id="rId1" Type="http://schemas.openxmlformats.org/officeDocument/2006/relationships/image" Target="../media/image335.wmf"/><Relationship Id="rId6" Type="http://schemas.openxmlformats.org/officeDocument/2006/relationships/image" Target="../media/image340.wmf"/><Relationship Id="rId11" Type="http://schemas.openxmlformats.org/officeDocument/2006/relationships/image" Target="../media/image345.wmf"/><Relationship Id="rId5" Type="http://schemas.openxmlformats.org/officeDocument/2006/relationships/image" Target="../media/image339.wmf"/><Relationship Id="rId10" Type="http://schemas.openxmlformats.org/officeDocument/2006/relationships/image" Target="../media/image344.wmf"/><Relationship Id="rId4" Type="http://schemas.openxmlformats.org/officeDocument/2006/relationships/image" Target="../media/image338.wmf"/><Relationship Id="rId9" Type="http://schemas.openxmlformats.org/officeDocument/2006/relationships/image" Target="../media/image343.wmf"/><Relationship Id="rId14" Type="http://schemas.openxmlformats.org/officeDocument/2006/relationships/image" Target="../media/image348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wmf"/><Relationship Id="rId7" Type="http://schemas.openxmlformats.org/officeDocument/2006/relationships/image" Target="../media/image354.wmf"/><Relationship Id="rId2" Type="http://schemas.openxmlformats.org/officeDocument/2006/relationships/image" Target="../media/image348.wmf"/><Relationship Id="rId1" Type="http://schemas.openxmlformats.org/officeDocument/2006/relationships/image" Target="../media/image349.wmf"/><Relationship Id="rId6" Type="http://schemas.openxmlformats.org/officeDocument/2006/relationships/image" Target="../media/image353.wmf"/><Relationship Id="rId5" Type="http://schemas.openxmlformats.org/officeDocument/2006/relationships/image" Target="../media/image352.wmf"/><Relationship Id="rId4" Type="http://schemas.openxmlformats.org/officeDocument/2006/relationships/image" Target="../media/image35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B7A6A1-140E-4053-A62A-AFDAF6E6ECEB}" type="datetimeFigureOut">
              <a:rPr lang="en-US" smtClean="0"/>
              <a:t>11/9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66B8C0-8F1E-47A8-9B24-9AB8E2F12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5421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150315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0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448293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1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239732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2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536007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3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727990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4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558352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5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862523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6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743702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7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288036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8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729642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9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763471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9448675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0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9791486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1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3444958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2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6588818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3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949384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4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892623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5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7785380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6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7178176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7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517066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8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946918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9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68212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3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5711880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30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613530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31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800270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32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6529355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33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899291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34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32072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35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8576184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36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3779264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37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534789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38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6446734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39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70221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4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3272597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40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3290117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41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016710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42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457904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43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173677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44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4774702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45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4434137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46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415960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47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6149173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48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5254926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49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083252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5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68449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50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883661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51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71246788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52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59386751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53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1947533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54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76162573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55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45926889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56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91746672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57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03444724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58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54326539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59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927000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6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3936466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60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62565051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61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94790043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62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55616039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63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1387289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64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02749605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65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47215227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66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7022268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67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78113825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68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10164263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69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72470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7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3563986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70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3181476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71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44599008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72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32675202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73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2322873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74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704874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8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854125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9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228787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1/9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71096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1/9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95489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1/9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4334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1/9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834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1/9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677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1/9/2017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04284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1/9/2017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42170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1/9/2017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8038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1/9/2017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3766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1/9/2017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70361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1/9/2017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0252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BCDE7C-CCB6-471C-9199-918A33307958}" type="datetimeFigureOut">
              <a:rPr lang="en-US" smtClean="0"/>
              <a:t>11/9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8559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pn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png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50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57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4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6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66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1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6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0.png"/><Relationship Id="rId5" Type="http://schemas.openxmlformats.org/officeDocument/2006/relationships/image" Target="../media/image69.wmf"/><Relationship Id="rId4" Type="http://schemas.openxmlformats.org/officeDocument/2006/relationships/oleObject" Target="../embeddings/oleObject6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75.wmf"/><Relationship Id="rId18" Type="http://schemas.openxmlformats.org/officeDocument/2006/relationships/oleObject" Target="../embeddings/oleObject70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9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78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6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8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8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8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9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92.wmf"/><Relationship Id="rId4" Type="http://schemas.openxmlformats.org/officeDocument/2006/relationships/oleObject" Target="../embeddings/oleObject8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94.wmf"/><Relationship Id="rId4" Type="http://schemas.openxmlformats.org/officeDocument/2006/relationships/oleObject" Target="../embeddings/oleObject8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100.wmf"/><Relationship Id="rId18" Type="http://schemas.openxmlformats.org/officeDocument/2006/relationships/oleObject" Target="../embeddings/oleObject96.bin"/><Relationship Id="rId3" Type="http://schemas.openxmlformats.org/officeDocument/2006/relationships/notesSlide" Target="../notesSlides/notesSlide27.xml"/><Relationship Id="rId21" Type="http://schemas.openxmlformats.org/officeDocument/2006/relationships/image" Target="../media/image104.wmf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10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5.bin"/><Relationship Id="rId20" Type="http://schemas.openxmlformats.org/officeDocument/2006/relationships/oleObject" Target="../embeddings/oleObject97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5" Type="http://schemas.openxmlformats.org/officeDocument/2006/relationships/image" Target="../media/image101.wmf"/><Relationship Id="rId10" Type="http://schemas.openxmlformats.org/officeDocument/2006/relationships/oleObject" Target="../embeddings/oleObject92.bin"/><Relationship Id="rId19" Type="http://schemas.openxmlformats.org/officeDocument/2006/relationships/image" Target="../media/image103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9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09.wmf"/><Relationship Id="rId18" Type="http://schemas.openxmlformats.org/officeDocument/2006/relationships/oleObject" Target="../embeddings/oleObject105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11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4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08.wmf"/><Relationship Id="rId5" Type="http://schemas.openxmlformats.org/officeDocument/2006/relationships/image" Target="../media/image105.wmf"/><Relationship Id="rId15" Type="http://schemas.openxmlformats.org/officeDocument/2006/relationships/image" Target="../media/image110.wmf"/><Relationship Id="rId10" Type="http://schemas.openxmlformats.org/officeDocument/2006/relationships/oleObject" Target="../embeddings/oleObject101.bin"/><Relationship Id="rId19" Type="http://schemas.openxmlformats.org/officeDocument/2006/relationships/image" Target="../media/image112.w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10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17.wmf"/><Relationship Id="rId18" Type="http://schemas.openxmlformats.org/officeDocument/2006/relationships/oleObject" Target="../embeddings/oleObject113.bin"/><Relationship Id="rId26" Type="http://schemas.openxmlformats.org/officeDocument/2006/relationships/oleObject" Target="../embeddings/oleObject117.bin"/><Relationship Id="rId3" Type="http://schemas.openxmlformats.org/officeDocument/2006/relationships/notesSlide" Target="../notesSlides/notesSlide29.xml"/><Relationship Id="rId21" Type="http://schemas.openxmlformats.org/officeDocument/2006/relationships/image" Target="../media/image120.wmf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90.wmf"/><Relationship Id="rId25" Type="http://schemas.openxmlformats.org/officeDocument/2006/relationships/image" Target="../media/image12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2.bin"/><Relationship Id="rId20" Type="http://schemas.openxmlformats.org/officeDocument/2006/relationships/oleObject" Target="../embeddings/oleObject114.bin"/><Relationship Id="rId29" Type="http://schemas.openxmlformats.org/officeDocument/2006/relationships/image" Target="../media/image124.wmf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16.wmf"/><Relationship Id="rId24" Type="http://schemas.openxmlformats.org/officeDocument/2006/relationships/oleObject" Target="../embeddings/oleObject116.bin"/><Relationship Id="rId5" Type="http://schemas.openxmlformats.org/officeDocument/2006/relationships/image" Target="../media/image113.wmf"/><Relationship Id="rId15" Type="http://schemas.openxmlformats.org/officeDocument/2006/relationships/image" Target="../media/image118.wmf"/><Relationship Id="rId23" Type="http://schemas.openxmlformats.org/officeDocument/2006/relationships/image" Target="../media/image121.wmf"/><Relationship Id="rId28" Type="http://schemas.openxmlformats.org/officeDocument/2006/relationships/oleObject" Target="../embeddings/oleObject118.bin"/><Relationship Id="rId10" Type="http://schemas.openxmlformats.org/officeDocument/2006/relationships/oleObject" Target="../embeddings/oleObject109.bin"/><Relationship Id="rId19" Type="http://schemas.openxmlformats.org/officeDocument/2006/relationships/image" Target="../media/image119.wmf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15.wmf"/><Relationship Id="rId14" Type="http://schemas.openxmlformats.org/officeDocument/2006/relationships/oleObject" Target="../embeddings/oleObject111.bin"/><Relationship Id="rId22" Type="http://schemas.openxmlformats.org/officeDocument/2006/relationships/oleObject" Target="../embeddings/oleObject115.bin"/><Relationship Id="rId27" Type="http://schemas.openxmlformats.org/officeDocument/2006/relationships/image" Target="../media/image12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image" Target="../media/image129.wm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26.wmf"/><Relationship Id="rId12" Type="http://schemas.openxmlformats.org/officeDocument/2006/relationships/oleObject" Target="../embeddings/oleObject123.bin"/><Relationship Id="rId17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5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28.wmf"/><Relationship Id="rId5" Type="http://schemas.openxmlformats.org/officeDocument/2006/relationships/image" Target="../media/image125.wmf"/><Relationship Id="rId15" Type="http://schemas.openxmlformats.org/officeDocument/2006/relationships/image" Target="../media/image130.wmf"/><Relationship Id="rId10" Type="http://schemas.openxmlformats.org/officeDocument/2006/relationships/oleObject" Target="../embeddings/oleObject122.bin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27.wmf"/><Relationship Id="rId14" Type="http://schemas.openxmlformats.org/officeDocument/2006/relationships/oleObject" Target="../embeddings/oleObject12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135.wmf"/><Relationship Id="rId18" Type="http://schemas.openxmlformats.org/officeDocument/2006/relationships/oleObject" Target="../embeddings/oleObject133.bin"/><Relationship Id="rId26" Type="http://schemas.openxmlformats.org/officeDocument/2006/relationships/oleObject" Target="../embeddings/oleObject137.bin"/><Relationship Id="rId3" Type="http://schemas.openxmlformats.org/officeDocument/2006/relationships/notesSlide" Target="../notesSlides/notesSlide31.xml"/><Relationship Id="rId21" Type="http://schemas.openxmlformats.org/officeDocument/2006/relationships/image" Target="../media/image139.wmf"/><Relationship Id="rId34" Type="http://schemas.openxmlformats.org/officeDocument/2006/relationships/oleObject" Target="../embeddings/oleObject141.bin"/><Relationship Id="rId7" Type="http://schemas.openxmlformats.org/officeDocument/2006/relationships/image" Target="../media/image132.wmf"/><Relationship Id="rId12" Type="http://schemas.openxmlformats.org/officeDocument/2006/relationships/oleObject" Target="../embeddings/oleObject130.bin"/><Relationship Id="rId17" Type="http://schemas.openxmlformats.org/officeDocument/2006/relationships/image" Target="../media/image137.wmf"/><Relationship Id="rId25" Type="http://schemas.openxmlformats.org/officeDocument/2006/relationships/image" Target="../media/image141.wmf"/><Relationship Id="rId33" Type="http://schemas.openxmlformats.org/officeDocument/2006/relationships/image" Target="../media/image14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2.bin"/><Relationship Id="rId20" Type="http://schemas.openxmlformats.org/officeDocument/2006/relationships/oleObject" Target="../embeddings/oleObject134.bin"/><Relationship Id="rId29" Type="http://schemas.openxmlformats.org/officeDocument/2006/relationships/image" Target="../media/image143.wmf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34.wmf"/><Relationship Id="rId24" Type="http://schemas.openxmlformats.org/officeDocument/2006/relationships/oleObject" Target="../embeddings/oleObject136.bin"/><Relationship Id="rId32" Type="http://schemas.openxmlformats.org/officeDocument/2006/relationships/oleObject" Target="../embeddings/oleObject140.bin"/><Relationship Id="rId37" Type="http://schemas.openxmlformats.org/officeDocument/2006/relationships/image" Target="../media/image147.wmf"/><Relationship Id="rId5" Type="http://schemas.openxmlformats.org/officeDocument/2006/relationships/image" Target="../media/image131.wmf"/><Relationship Id="rId15" Type="http://schemas.openxmlformats.org/officeDocument/2006/relationships/image" Target="../media/image136.wmf"/><Relationship Id="rId23" Type="http://schemas.openxmlformats.org/officeDocument/2006/relationships/image" Target="../media/image140.wmf"/><Relationship Id="rId28" Type="http://schemas.openxmlformats.org/officeDocument/2006/relationships/oleObject" Target="../embeddings/oleObject138.bin"/><Relationship Id="rId36" Type="http://schemas.openxmlformats.org/officeDocument/2006/relationships/oleObject" Target="../embeddings/oleObject142.bin"/><Relationship Id="rId10" Type="http://schemas.openxmlformats.org/officeDocument/2006/relationships/oleObject" Target="../embeddings/oleObject129.bin"/><Relationship Id="rId19" Type="http://schemas.openxmlformats.org/officeDocument/2006/relationships/image" Target="../media/image138.wmf"/><Relationship Id="rId31" Type="http://schemas.openxmlformats.org/officeDocument/2006/relationships/image" Target="../media/image144.wmf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33.wmf"/><Relationship Id="rId14" Type="http://schemas.openxmlformats.org/officeDocument/2006/relationships/oleObject" Target="../embeddings/oleObject131.bin"/><Relationship Id="rId22" Type="http://schemas.openxmlformats.org/officeDocument/2006/relationships/oleObject" Target="../embeddings/oleObject135.bin"/><Relationship Id="rId27" Type="http://schemas.openxmlformats.org/officeDocument/2006/relationships/image" Target="../media/image142.wmf"/><Relationship Id="rId30" Type="http://schemas.openxmlformats.org/officeDocument/2006/relationships/oleObject" Target="../embeddings/oleObject139.bin"/><Relationship Id="rId35" Type="http://schemas.openxmlformats.org/officeDocument/2006/relationships/image" Target="../media/image14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44.bin"/><Relationship Id="rId11" Type="http://schemas.openxmlformats.org/officeDocument/2006/relationships/image" Target="../media/image150.wmf"/><Relationship Id="rId5" Type="http://schemas.openxmlformats.org/officeDocument/2006/relationships/image" Target="../media/image148.wmf"/><Relationship Id="rId10" Type="http://schemas.openxmlformats.org/officeDocument/2006/relationships/oleObject" Target="../embeddings/oleObject146.bin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14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image" Target="../media/image154.wmf"/><Relationship Id="rId18" Type="http://schemas.openxmlformats.org/officeDocument/2006/relationships/oleObject" Target="../embeddings/oleObject154.bin"/><Relationship Id="rId3" Type="http://schemas.openxmlformats.org/officeDocument/2006/relationships/notesSlide" Target="../notesSlides/notesSlide33.xml"/><Relationship Id="rId21" Type="http://schemas.openxmlformats.org/officeDocument/2006/relationships/image" Target="../media/image157.wmf"/><Relationship Id="rId7" Type="http://schemas.openxmlformats.org/officeDocument/2006/relationships/image" Target="../media/image150.wmf"/><Relationship Id="rId12" Type="http://schemas.openxmlformats.org/officeDocument/2006/relationships/oleObject" Target="../embeddings/oleObject151.bin"/><Relationship Id="rId17" Type="http://schemas.openxmlformats.org/officeDocument/2006/relationships/image" Target="../media/image15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3.bin"/><Relationship Id="rId20" Type="http://schemas.openxmlformats.org/officeDocument/2006/relationships/oleObject" Target="../embeddings/oleObject155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153.wmf"/><Relationship Id="rId5" Type="http://schemas.openxmlformats.org/officeDocument/2006/relationships/image" Target="../media/image151.wmf"/><Relationship Id="rId15" Type="http://schemas.openxmlformats.org/officeDocument/2006/relationships/image" Target="../media/image155.wmf"/><Relationship Id="rId10" Type="http://schemas.openxmlformats.org/officeDocument/2006/relationships/oleObject" Target="../embeddings/oleObject150.bin"/><Relationship Id="rId19" Type="http://schemas.openxmlformats.org/officeDocument/2006/relationships/image" Target="../media/image144.wmf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52.wmf"/><Relationship Id="rId14" Type="http://schemas.openxmlformats.org/officeDocument/2006/relationships/oleObject" Target="../embeddings/oleObject15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13" Type="http://schemas.openxmlformats.org/officeDocument/2006/relationships/image" Target="../media/image161.wmf"/><Relationship Id="rId18" Type="http://schemas.openxmlformats.org/officeDocument/2006/relationships/oleObject" Target="../embeddings/oleObject163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50.wmf"/><Relationship Id="rId12" Type="http://schemas.openxmlformats.org/officeDocument/2006/relationships/oleObject" Target="../embeddings/oleObject160.bin"/><Relationship Id="rId17" Type="http://schemas.openxmlformats.org/officeDocument/2006/relationships/image" Target="../media/image16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2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57.bin"/><Relationship Id="rId11" Type="http://schemas.openxmlformats.org/officeDocument/2006/relationships/image" Target="../media/image160.wmf"/><Relationship Id="rId5" Type="http://schemas.openxmlformats.org/officeDocument/2006/relationships/image" Target="../media/image158.wmf"/><Relationship Id="rId15" Type="http://schemas.openxmlformats.org/officeDocument/2006/relationships/image" Target="../media/image162.wmf"/><Relationship Id="rId10" Type="http://schemas.openxmlformats.org/officeDocument/2006/relationships/oleObject" Target="../embeddings/oleObject159.bin"/><Relationship Id="rId19" Type="http://schemas.openxmlformats.org/officeDocument/2006/relationships/image" Target="../media/image164.wmf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159.wmf"/><Relationship Id="rId14" Type="http://schemas.openxmlformats.org/officeDocument/2006/relationships/oleObject" Target="../embeddings/oleObject16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6.bin"/><Relationship Id="rId13" Type="http://schemas.openxmlformats.org/officeDocument/2006/relationships/image" Target="../media/image169.wmf"/><Relationship Id="rId18" Type="http://schemas.openxmlformats.org/officeDocument/2006/relationships/oleObject" Target="../embeddings/oleObject171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66.wmf"/><Relationship Id="rId12" Type="http://schemas.openxmlformats.org/officeDocument/2006/relationships/oleObject" Target="../embeddings/oleObject168.bin"/><Relationship Id="rId17" Type="http://schemas.openxmlformats.org/officeDocument/2006/relationships/image" Target="../media/image17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0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65.bin"/><Relationship Id="rId11" Type="http://schemas.openxmlformats.org/officeDocument/2006/relationships/image" Target="../media/image168.wmf"/><Relationship Id="rId5" Type="http://schemas.openxmlformats.org/officeDocument/2006/relationships/image" Target="../media/image165.wmf"/><Relationship Id="rId15" Type="http://schemas.openxmlformats.org/officeDocument/2006/relationships/image" Target="../media/image170.wmf"/><Relationship Id="rId10" Type="http://schemas.openxmlformats.org/officeDocument/2006/relationships/oleObject" Target="../embeddings/oleObject167.bin"/><Relationship Id="rId19" Type="http://schemas.openxmlformats.org/officeDocument/2006/relationships/image" Target="../media/image172.wmf"/><Relationship Id="rId4" Type="http://schemas.openxmlformats.org/officeDocument/2006/relationships/oleObject" Target="../embeddings/oleObject164.bin"/><Relationship Id="rId9" Type="http://schemas.openxmlformats.org/officeDocument/2006/relationships/image" Target="../media/image167.wmf"/><Relationship Id="rId14" Type="http://schemas.openxmlformats.org/officeDocument/2006/relationships/oleObject" Target="../embeddings/oleObject16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13" Type="http://schemas.openxmlformats.org/officeDocument/2006/relationships/image" Target="../media/image177.wmf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74.wmf"/><Relationship Id="rId12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73.bin"/><Relationship Id="rId11" Type="http://schemas.openxmlformats.org/officeDocument/2006/relationships/image" Target="../media/image176.wmf"/><Relationship Id="rId5" Type="http://schemas.openxmlformats.org/officeDocument/2006/relationships/image" Target="../media/image173.wmf"/><Relationship Id="rId15" Type="http://schemas.openxmlformats.org/officeDocument/2006/relationships/image" Target="../media/image178.wmf"/><Relationship Id="rId10" Type="http://schemas.openxmlformats.org/officeDocument/2006/relationships/oleObject" Target="../embeddings/oleObject175.bin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175.wmf"/><Relationship Id="rId14" Type="http://schemas.openxmlformats.org/officeDocument/2006/relationships/oleObject" Target="../embeddings/oleObject177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79.bin"/><Relationship Id="rId5" Type="http://schemas.openxmlformats.org/officeDocument/2006/relationships/image" Target="../media/image179.wmf"/><Relationship Id="rId4" Type="http://schemas.openxmlformats.org/officeDocument/2006/relationships/oleObject" Target="../embeddings/oleObject178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18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81.bin"/><Relationship Id="rId5" Type="http://schemas.openxmlformats.org/officeDocument/2006/relationships/image" Target="../media/image181.wmf"/><Relationship Id="rId4" Type="http://schemas.openxmlformats.org/officeDocument/2006/relationships/oleObject" Target="../embeddings/oleObject180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4.bin"/><Relationship Id="rId13" Type="http://schemas.openxmlformats.org/officeDocument/2006/relationships/image" Target="../media/image187.wmf"/><Relationship Id="rId18" Type="http://schemas.openxmlformats.org/officeDocument/2006/relationships/oleObject" Target="../embeddings/oleObject189.bin"/><Relationship Id="rId26" Type="http://schemas.openxmlformats.org/officeDocument/2006/relationships/oleObject" Target="../embeddings/oleObject193.bin"/><Relationship Id="rId3" Type="http://schemas.openxmlformats.org/officeDocument/2006/relationships/notesSlide" Target="../notesSlides/notesSlide39.xml"/><Relationship Id="rId21" Type="http://schemas.openxmlformats.org/officeDocument/2006/relationships/image" Target="../media/image191.wmf"/><Relationship Id="rId7" Type="http://schemas.openxmlformats.org/officeDocument/2006/relationships/image" Target="../media/image184.wmf"/><Relationship Id="rId12" Type="http://schemas.openxmlformats.org/officeDocument/2006/relationships/oleObject" Target="../embeddings/oleObject186.bin"/><Relationship Id="rId17" Type="http://schemas.openxmlformats.org/officeDocument/2006/relationships/image" Target="../media/image189.wmf"/><Relationship Id="rId25" Type="http://schemas.openxmlformats.org/officeDocument/2006/relationships/image" Target="../media/image19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8.bin"/><Relationship Id="rId20" Type="http://schemas.openxmlformats.org/officeDocument/2006/relationships/oleObject" Target="../embeddings/oleObject190.bin"/><Relationship Id="rId29" Type="http://schemas.openxmlformats.org/officeDocument/2006/relationships/image" Target="../media/image195.wmf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83.bin"/><Relationship Id="rId11" Type="http://schemas.openxmlformats.org/officeDocument/2006/relationships/image" Target="../media/image186.wmf"/><Relationship Id="rId24" Type="http://schemas.openxmlformats.org/officeDocument/2006/relationships/oleObject" Target="../embeddings/oleObject192.bin"/><Relationship Id="rId5" Type="http://schemas.openxmlformats.org/officeDocument/2006/relationships/image" Target="../media/image183.wmf"/><Relationship Id="rId15" Type="http://schemas.openxmlformats.org/officeDocument/2006/relationships/image" Target="../media/image188.wmf"/><Relationship Id="rId23" Type="http://schemas.openxmlformats.org/officeDocument/2006/relationships/image" Target="../media/image192.wmf"/><Relationship Id="rId28" Type="http://schemas.openxmlformats.org/officeDocument/2006/relationships/oleObject" Target="../embeddings/oleObject194.bin"/><Relationship Id="rId10" Type="http://schemas.openxmlformats.org/officeDocument/2006/relationships/oleObject" Target="../embeddings/oleObject185.bin"/><Relationship Id="rId19" Type="http://schemas.openxmlformats.org/officeDocument/2006/relationships/image" Target="../media/image190.wmf"/><Relationship Id="rId4" Type="http://schemas.openxmlformats.org/officeDocument/2006/relationships/oleObject" Target="../embeddings/oleObject182.bin"/><Relationship Id="rId9" Type="http://schemas.openxmlformats.org/officeDocument/2006/relationships/image" Target="../media/image185.wmf"/><Relationship Id="rId14" Type="http://schemas.openxmlformats.org/officeDocument/2006/relationships/oleObject" Target="../embeddings/oleObject187.bin"/><Relationship Id="rId22" Type="http://schemas.openxmlformats.org/officeDocument/2006/relationships/oleObject" Target="../embeddings/oleObject191.bin"/><Relationship Id="rId27" Type="http://schemas.openxmlformats.org/officeDocument/2006/relationships/image" Target="../media/image19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7.bin"/><Relationship Id="rId13" Type="http://schemas.openxmlformats.org/officeDocument/2006/relationships/image" Target="../media/image200.wmf"/><Relationship Id="rId18" Type="http://schemas.openxmlformats.org/officeDocument/2006/relationships/oleObject" Target="../embeddings/oleObject202.bin"/><Relationship Id="rId26" Type="http://schemas.openxmlformats.org/officeDocument/2006/relationships/oleObject" Target="../embeddings/oleObject206.bin"/><Relationship Id="rId3" Type="http://schemas.openxmlformats.org/officeDocument/2006/relationships/notesSlide" Target="../notesSlides/notesSlide40.xml"/><Relationship Id="rId21" Type="http://schemas.openxmlformats.org/officeDocument/2006/relationships/image" Target="../media/image204.wmf"/><Relationship Id="rId7" Type="http://schemas.openxmlformats.org/officeDocument/2006/relationships/image" Target="../media/image197.wmf"/><Relationship Id="rId12" Type="http://schemas.openxmlformats.org/officeDocument/2006/relationships/oleObject" Target="../embeddings/oleObject199.bin"/><Relationship Id="rId17" Type="http://schemas.openxmlformats.org/officeDocument/2006/relationships/image" Target="../media/image202.wmf"/><Relationship Id="rId25" Type="http://schemas.openxmlformats.org/officeDocument/2006/relationships/image" Target="../media/image206.wmf"/><Relationship Id="rId33" Type="http://schemas.openxmlformats.org/officeDocument/2006/relationships/image" Target="../media/image21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1.bin"/><Relationship Id="rId20" Type="http://schemas.openxmlformats.org/officeDocument/2006/relationships/oleObject" Target="../embeddings/oleObject203.bin"/><Relationship Id="rId29" Type="http://schemas.openxmlformats.org/officeDocument/2006/relationships/image" Target="../media/image208.wmf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96.bin"/><Relationship Id="rId11" Type="http://schemas.openxmlformats.org/officeDocument/2006/relationships/image" Target="../media/image199.wmf"/><Relationship Id="rId24" Type="http://schemas.openxmlformats.org/officeDocument/2006/relationships/oleObject" Target="../embeddings/oleObject205.bin"/><Relationship Id="rId32" Type="http://schemas.openxmlformats.org/officeDocument/2006/relationships/oleObject" Target="../embeddings/oleObject209.bin"/><Relationship Id="rId5" Type="http://schemas.openxmlformats.org/officeDocument/2006/relationships/image" Target="../media/image196.wmf"/><Relationship Id="rId15" Type="http://schemas.openxmlformats.org/officeDocument/2006/relationships/image" Target="../media/image201.wmf"/><Relationship Id="rId23" Type="http://schemas.openxmlformats.org/officeDocument/2006/relationships/image" Target="../media/image205.wmf"/><Relationship Id="rId28" Type="http://schemas.openxmlformats.org/officeDocument/2006/relationships/oleObject" Target="../embeddings/oleObject207.bin"/><Relationship Id="rId10" Type="http://schemas.openxmlformats.org/officeDocument/2006/relationships/oleObject" Target="../embeddings/oleObject198.bin"/><Relationship Id="rId19" Type="http://schemas.openxmlformats.org/officeDocument/2006/relationships/image" Target="../media/image203.wmf"/><Relationship Id="rId31" Type="http://schemas.openxmlformats.org/officeDocument/2006/relationships/image" Target="../media/image209.wmf"/><Relationship Id="rId4" Type="http://schemas.openxmlformats.org/officeDocument/2006/relationships/oleObject" Target="../embeddings/oleObject195.bin"/><Relationship Id="rId9" Type="http://schemas.openxmlformats.org/officeDocument/2006/relationships/image" Target="../media/image198.wmf"/><Relationship Id="rId14" Type="http://schemas.openxmlformats.org/officeDocument/2006/relationships/oleObject" Target="../embeddings/oleObject200.bin"/><Relationship Id="rId22" Type="http://schemas.openxmlformats.org/officeDocument/2006/relationships/oleObject" Target="../embeddings/oleObject204.bin"/><Relationship Id="rId27" Type="http://schemas.openxmlformats.org/officeDocument/2006/relationships/image" Target="../media/image207.wmf"/><Relationship Id="rId30" Type="http://schemas.openxmlformats.org/officeDocument/2006/relationships/oleObject" Target="../embeddings/oleObject208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2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11.bin"/><Relationship Id="rId5" Type="http://schemas.openxmlformats.org/officeDocument/2006/relationships/image" Target="../media/image211.wmf"/><Relationship Id="rId4" Type="http://schemas.openxmlformats.org/officeDocument/2006/relationships/oleObject" Target="../embeddings/oleObject210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2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13.bin"/><Relationship Id="rId5" Type="http://schemas.openxmlformats.org/officeDocument/2006/relationships/image" Target="../media/image213.wmf"/><Relationship Id="rId4" Type="http://schemas.openxmlformats.org/officeDocument/2006/relationships/oleObject" Target="../embeddings/oleObject212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6.bin"/><Relationship Id="rId13" Type="http://schemas.openxmlformats.org/officeDocument/2006/relationships/image" Target="../media/image219.wmf"/><Relationship Id="rId18" Type="http://schemas.openxmlformats.org/officeDocument/2006/relationships/oleObject" Target="../embeddings/oleObject221.bin"/><Relationship Id="rId26" Type="http://schemas.openxmlformats.org/officeDocument/2006/relationships/oleObject" Target="../embeddings/oleObject226.bin"/><Relationship Id="rId3" Type="http://schemas.openxmlformats.org/officeDocument/2006/relationships/notesSlide" Target="../notesSlides/notesSlide44.xml"/><Relationship Id="rId21" Type="http://schemas.openxmlformats.org/officeDocument/2006/relationships/image" Target="../media/image223.wmf"/><Relationship Id="rId7" Type="http://schemas.openxmlformats.org/officeDocument/2006/relationships/image" Target="../media/image216.wmf"/><Relationship Id="rId12" Type="http://schemas.openxmlformats.org/officeDocument/2006/relationships/oleObject" Target="../embeddings/oleObject218.bin"/><Relationship Id="rId17" Type="http://schemas.openxmlformats.org/officeDocument/2006/relationships/image" Target="../media/image221.wmf"/><Relationship Id="rId25" Type="http://schemas.openxmlformats.org/officeDocument/2006/relationships/oleObject" Target="../embeddings/oleObject22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0.bin"/><Relationship Id="rId20" Type="http://schemas.openxmlformats.org/officeDocument/2006/relationships/oleObject" Target="../embeddings/oleObject222.bin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15.bin"/><Relationship Id="rId11" Type="http://schemas.openxmlformats.org/officeDocument/2006/relationships/image" Target="../media/image218.wmf"/><Relationship Id="rId24" Type="http://schemas.openxmlformats.org/officeDocument/2006/relationships/oleObject" Target="../embeddings/oleObject224.bin"/><Relationship Id="rId5" Type="http://schemas.openxmlformats.org/officeDocument/2006/relationships/image" Target="../media/image215.wmf"/><Relationship Id="rId15" Type="http://schemas.openxmlformats.org/officeDocument/2006/relationships/image" Target="../media/image220.wmf"/><Relationship Id="rId23" Type="http://schemas.openxmlformats.org/officeDocument/2006/relationships/image" Target="../media/image224.wmf"/><Relationship Id="rId10" Type="http://schemas.openxmlformats.org/officeDocument/2006/relationships/oleObject" Target="../embeddings/oleObject217.bin"/><Relationship Id="rId19" Type="http://schemas.openxmlformats.org/officeDocument/2006/relationships/image" Target="../media/image222.wmf"/><Relationship Id="rId4" Type="http://schemas.openxmlformats.org/officeDocument/2006/relationships/oleObject" Target="../embeddings/oleObject214.bin"/><Relationship Id="rId9" Type="http://schemas.openxmlformats.org/officeDocument/2006/relationships/image" Target="../media/image217.wmf"/><Relationship Id="rId14" Type="http://schemas.openxmlformats.org/officeDocument/2006/relationships/oleObject" Target="../embeddings/oleObject219.bin"/><Relationship Id="rId22" Type="http://schemas.openxmlformats.org/officeDocument/2006/relationships/oleObject" Target="../embeddings/oleObject223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9.bin"/><Relationship Id="rId13" Type="http://schemas.openxmlformats.org/officeDocument/2006/relationships/image" Target="../media/image228.wmf"/><Relationship Id="rId18" Type="http://schemas.openxmlformats.org/officeDocument/2006/relationships/oleObject" Target="../embeddings/oleObject234.bin"/><Relationship Id="rId3" Type="http://schemas.openxmlformats.org/officeDocument/2006/relationships/notesSlide" Target="../notesSlides/notesSlide45.xml"/><Relationship Id="rId21" Type="http://schemas.openxmlformats.org/officeDocument/2006/relationships/image" Target="../media/image232.wmf"/><Relationship Id="rId7" Type="http://schemas.openxmlformats.org/officeDocument/2006/relationships/image" Target="../media/image225.wmf"/><Relationship Id="rId12" Type="http://schemas.openxmlformats.org/officeDocument/2006/relationships/oleObject" Target="../embeddings/oleObject231.bin"/><Relationship Id="rId17" Type="http://schemas.openxmlformats.org/officeDocument/2006/relationships/image" Target="../media/image23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3.bin"/><Relationship Id="rId20" Type="http://schemas.openxmlformats.org/officeDocument/2006/relationships/oleObject" Target="../embeddings/oleObject235.bin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28.bin"/><Relationship Id="rId11" Type="http://schemas.openxmlformats.org/officeDocument/2006/relationships/image" Target="../media/image227.wmf"/><Relationship Id="rId5" Type="http://schemas.openxmlformats.org/officeDocument/2006/relationships/image" Target="../media/image224.wmf"/><Relationship Id="rId15" Type="http://schemas.openxmlformats.org/officeDocument/2006/relationships/image" Target="../media/image229.wmf"/><Relationship Id="rId10" Type="http://schemas.openxmlformats.org/officeDocument/2006/relationships/oleObject" Target="../embeddings/oleObject230.bin"/><Relationship Id="rId19" Type="http://schemas.openxmlformats.org/officeDocument/2006/relationships/image" Target="../media/image231.wmf"/><Relationship Id="rId4" Type="http://schemas.openxmlformats.org/officeDocument/2006/relationships/oleObject" Target="../embeddings/oleObject227.bin"/><Relationship Id="rId9" Type="http://schemas.openxmlformats.org/officeDocument/2006/relationships/image" Target="../media/image226.wmf"/><Relationship Id="rId14" Type="http://schemas.openxmlformats.org/officeDocument/2006/relationships/oleObject" Target="../embeddings/oleObject232.bin"/><Relationship Id="rId22" Type="http://schemas.openxmlformats.org/officeDocument/2006/relationships/oleObject" Target="../embeddings/oleObject236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9.bin"/><Relationship Id="rId13" Type="http://schemas.openxmlformats.org/officeDocument/2006/relationships/image" Target="../media/image236.wmf"/><Relationship Id="rId18" Type="http://schemas.openxmlformats.org/officeDocument/2006/relationships/oleObject" Target="../embeddings/oleObject244.bin"/><Relationship Id="rId3" Type="http://schemas.openxmlformats.org/officeDocument/2006/relationships/notesSlide" Target="../notesSlides/notesSlide46.xml"/><Relationship Id="rId21" Type="http://schemas.openxmlformats.org/officeDocument/2006/relationships/oleObject" Target="../embeddings/oleObject246.bin"/><Relationship Id="rId7" Type="http://schemas.openxmlformats.org/officeDocument/2006/relationships/image" Target="../media/image233.wmf"/><Relationship Id="rId12" Type="http://schemas.openxmlformats.org/officeDocument/2006/relationships/oleObject" Target="../embeddings/oleObject241.bin"/><Relationship Id="rId17" Type="http://schemas.openxmlformats.org/officeDocument/2006/relationships/image" Target="../media/image2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3.bin"/><Relationship Id="rId20" Type="http://schemas.openxmlformats.org/officeDocument/2006/relationships/oleObject" Target="../embeddings/oleObject245.bin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38.bin"/><Relationship Id="rId11" Type="http://schemas.openxmlformats.org/officeDocument/2006/relationships/image" Target="../media/image235.wmf"/><Relationship Id="rId5" Type="http://schemas.openxmlformats.org/officeDocument/2006/relationships/image" Target="../media/image224.wmf"/><Relationship Id="rId15" Type="http://schemas.openxmlformats.org/officeDocument/2006/relationships/image" Target="../media/image237.wmf"/><Relationship Id="rId10" Type="http://schemas.openxmlformats.org/officeDocument/2006/relationships/oleObject" Target="../embeddings/oleObject240.bin"/><Relationship Id="rId19" Type="http://schemas.openxmlformats.org/officeDocument/2006/relationships/image" Target="../media/image239.wmf"/><Relationship Id="rId4" Type="http://schemas.openxmlformats.org/officeDocument/2006/relationships/oleObject" Target="../embeddings/oleObject237.bin"/><Relationship Id="rId9" Type="http://schemas.openxmlformats.org/officeDocument/2006/relationships/image" Target="../media/image234.wmf"/><Relationship Id="rId14" Type="http://schemas.openxmlformats.org/officeDocument/2006/relationships/oleObject" Target="../embeddings/oleObject242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9.bin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2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48.bin"/><Relationship Id="rId11" Type="http://schemas.openxmlformats.org/officeDocument/2006/relationships/image" Target="../media/image239.wmf"/><Relationship Id="rId5" Type="http://schemas.openxmlformats.org/officeDocument/2006/relationships/image" Target="../media/image240.wmf"/><Relationship Id="rId10" Type="http://schemas.openxmlformats.org/officeDocument/2006/relationships/oleObject" Target="../embeddings/oleObject250.bin"/><Relationship Id="rId4" Type="http://schemas.openxmlformats.org/officeDocument/2006/relationships/oleObject" Target="../embeddings/oleObject247.bin"/><Relationship Id="rId9" Type="http://schemas.openxmlformats.org/officeDocument/2006/relationships/image" Target="../media/image242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3.bin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2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252.bin"/><Relationship Id="rId5" Type="http://schemas.openxmlformats.org/officeDocument/2006/relationships/image" Target="../media/image243.wmf"/><Relationship Id="rId4" Type="http://schemas.openxmlformats.org/officeDocument/2006/relationships/oleObject" Target="../embeddings/oleObject251.bin"/><Relationship Id="rId9" Type="http://schemas.openxmlformats.org/officeDocument/2006/relationships/image" Target="../media/image245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2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255.bin"/><Relationship Id="rId5" Type="http://schemas.openxmlformats.org/officeDocument/2006/relationships/image" Target="../media/image246.wmf"/><Relationship Id="rId4" Type="http://schemas.openxmlformats.org/officeDocument/2006/relationships/oleObject" Target="../embeddings/oleObject25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9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1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9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7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8.bin"/><Relationship Id="rId13" Type="http://schemas.openxmlformats.org/officeDocument/2006/relationships/image" Target="../media/image247.wmf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249.wmf"/><Relationship Id="rId12" Type="http://schemas.openxmlformats.org/officeDocument/2006/relationships/oleObject" Target="../embeddings/oleObject260.bin"/><Relationship Id="rId17" Type="http://schemas.openxmlformats.org/officeDocument/2006/relationships/image" Target="../media/image25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2.bin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257.bin"/><Relationship Id="rId11" Type="http://schemas.openxmlformats.org/officeDocument/2006/relationships/image" Target="../media/image224.wmf"/><Relationship Id="rId5" Type="http://schemas.openxmlformats.org/officeDocument/2006/relationships/image" Target="../media/image248.wmf"/><Relationship Id="rId15" Type="http://schemas.openxmlformats.org/officeDocument/2006/relationships/image" Target="../media/image251.wmf"/><Relationship Id="rId10" Type="http://schemas.openxmlformats.org/officeDocument/2006/relationships/oleObject" Target="../embeddings/oleObject259.bin"/><Relationship Id="rId4" Type="http://schemas.openxmlformats.org/officeDocument/2006/relationships/oleObject" Target="../embeddings/oleObject256.bin"/><Relationship Id="rId9" Type="http://schemas.openxmlformats.org/officeDocument/2006/relationships/image" Target="../media/image250.wmf"/><Relationship Id="rId14" Type="http://schemas.openxmlformats.org/officeDocument/2006/relationships/oleObject" Target="../embeddings/oleObject261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5.bin"/><Relationship Id="rId13" Type="http://schemas.openxmlformats.org/officeDocument/2006/relationships/image" Target="../media/image247.wmf"/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254.wmf"/><Relationship Id="rId12" Type="http://schemas.openxmlformats.org/officeDocument/2006/relationships/oleObject" Target="../embeddings/oleObject267.bin"/><Relationship Id="rId17" Type="http://schemas.openxmlformats.org/officeDocument/2006/relationships/image" Target="../media/image25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9.bin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264.bin"/><Relationship Id="rId11" Type="http://schemas.openxmlformats.org/officeDocument/2006/relationships/image" Target="../media/image224.wmf"/><Relationship Id="rId5" Type="http://schemas.openxmlformats.org/officeDocument/2006/relationships/image" Target="../media/image253.wmf"/><Relationship Id="rId15" Type="http://schemas.openxmlformats.org/officeDocument/2006/relationships/image" Target="../media/image256.wmf"/><Relationship Id="rId10" Type="http://schemas.openxmlformats.org/officeDocument/2006/relationships/oleObject" Target="../embeddings/oleObject266.bin"/><Relationship Id="rId4" Type="http://schemas.openxmlformats.org/officeDocument/2006/relationships/oleObject" Target="../embeddings/oleObject263.bin"/><Relationship Id="rId9" Type="http://schemas.openxmlformats.org/officeDocument/2006/relationships/image" Target="../media/image255.wmf"/><Relationship Id="rId14" Type="http://schemas.openxmlformats.org/officeDocument/2006/relationships/oleObject" Target="../embeddings/oleObject268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2.bin"/><Relationship Id="rId13" Type="http://schemas.openxmlformats.org/officeDocument/2006/relationships/image" Target="../media/image261.wmf"/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258.wmf"/><Relationship Id="rId12" Type="http://schemas.openxmlformats.org/officeDocument/2006/relationships/oleObject" Target="../embeddings/oleObject274.bin"/><Relationship Id="rId17" Type="http://schemas.openxmlformats.org/officeDocument/2006/relationships/image" Target="../media/image26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6.bin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271.bin"/><Relationship Id="rId11" Type="http://schemas.openxmlformats.org/officeDocument/2006/relationships/image" Target="../media/image260.wmf"/><Relationship Id="rId5" Type="http://schemas.openxmlformats.org/officeDocument/2006/relationships/image" Target="../media/image254.wmf"/><Relationship Id="rId15" Type="http://schemas.openxmlformats.org/officeDocument/2006/relationships/image" Target="../media/image262.wmf"/><Relationship Id="rId10" Type="http://schemas.openxmlformats.org/officeDocument/2006/relationships/oleObject" Target="../embeddings/oleObject273.bin"/><Relationship Id="rId4" Type="http://schemas.openxmlformats.org/officeDocument/2006/relationships/oleObject" Target="../embeddings/oleObject270.bin"/><Relationship Id="rId9" Type="http://schemas.openxmlformats.org/officeDocument/2006/relationships/image" Target="../media/image259.wmf"/><Relationship Id="rId14" Type="http://schemas.openxmlformats.org/officeDocument/2006/relationships/oleObject" Target="../embeddings/oleObject275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notesSlide" Target="../notesSlides/notesSlide54.xml"/><Relationship Id="rId7" Type="http://schemas.openxmlformats.org/officeDocument/2006/relationships/oleObject" Target="../embeddings/oleObject278.bin"/><Relationship Id="rId12" Type="http://schemas.openxmlformats.org/officeDocument/2006/relationships/image" Target="../media/image2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280.bin"/><Relationship Id="rId5" Type="http://schemas.openxmlformats.org/officeDocument/2006/relationships/oleObject" Target="../embeddings/oleObject277.bin"/><Relationship Id="rId10" Type="http://schemas.openxmlformats.org/officeDocument/2006/relationships/image" Target="../media/image264.wmf"/><Relationship Id="rId4" Type="http://schemas.openxmlformats.org/officeDocument/2006/relationships/image" Target="../media/image266.png"/><Relationship Id="rId9" Type="http://schemas.openxmlformats.org/officeDocument/2006/relationships/oleObject" Target="../embeddings/oleObject279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13" Type="http://schemas.openxmlformats.org/officeDocument/2006/relationships/oleObject" Target="../embeddings/oleObject285.bin"/><Relationship Id="rId3" Type="http://schemas.openxmlformats.org/officeDocument/2006/relationships/notesSlide" Target="../notesSlides/notesSlide55.xml"/><Relationship Id="rId7" Type="http://schemas.openxmlformats.org/officeDocument/2006/relationships/oleObject" Target="../embeddings/oleObject282.bin"/><Relationship Id="rId12" Type="http://schemas.openxmlformats.org/officeDocument/2006/relationships/image" Target="../media/image2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67.wmf"/><Relationship Id="rId11" Type="http://schemas.openxmlformats.org/officeDocument/2006/relationships/oleObject" Target="../embeddings/oleObject284.bin"/><Relationship Id="rId5" Type="http://schemas.openxmlformats.org/officeDocument/2006/relationships/oleObject" Target="../embeddings/oleObject281.bin"/><Relationship Id="rId10" Type="http://schemas.openxmlformats.org/officeDocument/2006/relationships/image" Target="../media/image269.wmf"/><Relationship Id="rId4" Type="http://schemas.openxmlformats.org/officeDocument/2006/relationships/image" Target="../media/image266.png"/><Relationship Id="rId9" Type="http://schemas.openxmlformats.org/officeDocument/2006/relationships/oleObject" Target="../embeddings/oleObject283.bin"/><Relationship Id="rId14" Type="http://schemas.openxmlformats.org/officeDocument/2006/relationships/image" Target="../media/image271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3" Type="http://schemas.openxmlformats.org/officeDocument/2006/relationships/notesSlide" Target="../notesSlides/notesSlide59.xml"/><Relationship Id="rId7" Type="http://schemas.openxmlformats.org/officeDocument/2006/relationships/oleObject" Target="../embeddings/oleObject2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75.png"/><Relationship Id="rId5" Type="http://schemas.openxmlformats.org/officeDocument/2006/relationships/image" Target="../media/image273.wmf"/><Relationship Id="rId4" Type="http://schemas.openxmlformats.org/officeDocument/2006/relationships/oleObject" Target="../embeddings/oleObject28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5" Type="http://schemas.openxmlformats.org/officeDocument/2006/relationships/image" Target="../media/image276.wmf"/><Relationship Id="rId4" Type="http://schemas.openxmlformats.org/officeDocument/2006/relationships/oleObject" Target="../embeddings/oleObject288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1.bin"/><Relationship Id="rId13" Type="http://schemas.openxmlformats.org/officeDocument/2006/relationships/image" Target="../media/image281.wmf"/><Relationship Id="rId3" Type="http://schemas.openxmlformats.org/officeDocument/2006/relationships/notesSlide" Target="../notesSlides/notesSlide61.xml"/><Relationship Id="rId7" Type="http://schemas.openxmlformats.org/officeDocument/2006/relationships/image" Target="../media/image278.wmf"/><Relationship Id="rId12" Type="http://schemas.openxmlformats.org/officeDocument/2006/relationships/oleObject" Target="../embeddings/oleObject293.bin"/><Relationship Id="rId17" Type="http://schemas.openxmlformats.org/officeDocument/2006/relationships/image" Target="../media/image28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5.bin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290.bin"/><Relationship Id="rId11" Type="http://schemas.openxmlformats.org/officeDocument/2006/relationships/image" Target="../media/image280.wmf"/><Relationship Id="rId5" Type="http://schemas.openxmlformats.org/officeDocument/2006/relationships/image" Target="../media/image277.wmf"/><Relationship Id="rId15" Type="http://schemas.openxmlformats.org/officeDocument/2006/relationships/image" Target="../media/image282.wmf"/><Relationship Id="rId10" Type="http://schemas.openxmlformats.org/officeDocument/2006/relationships/oleObject" Target="../embeddings/oleObject292.bin"/><Relationship Id="rId4" Type="http://schemas.openxmlformats.org/officeDocument/2006/relationships/oleObject" Target="../embeddings/oleObject289.bin"/><Relationship Id="rId9" Type="http://schemas.openxmlformats.org/officeDocument/2006/relationships/image" Target="../media/image279.wmf"/><Relationship Id="rId14" Type="http://schemas.openxmlformats.org/officeDocument/2006/relationships/oleObject" Target="../embeddings/oleObject294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8.bin"/><Relationship Id="rId13" Type="http://schemas.openxmlformats.org/officeDocument/2006/relationships/image" Target="../media/image288.wmf"/><Relationship Id="rId3" Type="http://schemas.openxmlformats.org/officeDocument/2006/relationships/notesSlide" Target="../notesSlides/notesSlide62.xml"/><Relationship Id="rId7" Type="http://schemas.openxmlformats.org/officeDocument/2006/relationships/image" Target="../media/image285.wmf"/><Relationship Id="rId12" Type="http://schemas.openxmlformats.org/officeDocument/2006/relationships/oleObject" Target="../embeddings/oleObject3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297.bin"/><Relationship Id="rId11" Type="http://schemas.openxmlformats.org/officeDocument/2006/relationships/image" Target="../media/image287.wmf"/><Relationship Id="rId5" Type="http://schemas.openxmlformats.org/officeDocument/2006/relationships/image" Target="../media/image284.wmf"/><Relationship Id="rId10" Type="http://schemas.openxmlformats.org/officeDocument/2006/relationships/oleObject" Target="../embeddings/oleObject299.bin"/><Relationship Id="rId4" Type="http://schemas.openxmlformats.org/officeDocument/2006/relationships/oleObject" Target="../embeddings/oleObject296.bin"/><Relationship Id="rId9" Type="http://schemas.openxmlformats.org/officeDocument/2006/relationships/image" Target="../media/image286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5" Type="http://schemas.openxmlformats.org/officeDocument/2006/relationships/image" Target="../media/image289.wmf"/><Relationship Id="rId4" Type="http://schemas.openxmlformats.org/officeDocument/2006/relationships/oleObject" Target="../embeddings/oleObject301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5" Type="http://schemas.openxmlformats.org/officeDocument/2006/relationships/image" Target="../media/image290.wmf"/><Relationship Id="rId4" Type="http://schemas.openxmlformats.org/officeDocument/2006/relationships/oleObject" Target="../embeddings/oleObject302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5.bin"/><Relationship Id="rId3" Type="http://schemas.openxmlformats.org/officeDocument/2006/relationships/notesSlide" Target="../notesSlides/notesSlide65.xml"/><Relationship Id="rId7" Type="http://schemas.openxmlformats.org/officeDocument/2006/relationships/image" Target="../media/image2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304.bin"/><Relationship Id="rId5" Type="http://schemas.openxmlformats.org/officeDocument/2006/relationships/image" Target="../media/image291.wmf"/><Relationship Id="rId4" Type="http://schemas.openxmlformats.org/officeDocument/2006/relationships/oleObject" Target="../embeddings/oleObject303.bin"/><Relationship Id="rId9" Type="http://schemas.openxmlformats.org/officeDocument/2006/relationships/image" Target="../media/image293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8.bin"/><Relationship Id="rId3" Type="http://schemas.openxmlformats.org/officeDocument/2006/relationships/notesSlide" Target="../notesSlides/notesSlide66.xml"/><Relationship Id="rId7" Type="http://schemas.openxmlformats.org/officeDocument/2006/relationships/image" Target="../media/image2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307.bin"/><Relationship Id="rId11" Type="http://schemas.openxmlformats.org/officeDocument/2006/relationships/image" Target="../media/image297.wmf"/><Relationship Id="rId5" Type="http://schemas.openxmlformats.org/officeDocument/2006/relationships/image" Target="../media/image294.wmf"/><Relationship Id="rId10" Type="http://schemas.openxmlformats.org/officeDocument/2006/relationships/oleObject" Target="../embeddings/oleObject309.bin"/><Relationship Id="rId4" Type="http://schemas.openxmlformats.org/officeDocument/2006/relationships/oleObject" Target="../embeddings/oleObject306.bin"/><Relationship Id="rId9" Type="http://schemas.openxmlformats.org/officeDocument/2006/relationships/image" Target="../media/image296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2.bin"/><Relationship Id="rId3" Type="http://schemas.openxmlformats.org/officeDocument/2006/relationships/notesSlide" Target="../notesSlides/notesSlide67.xml"/><Relationship Id="rId7" Type="http://schemas.openxmlformats.org/officeDocument/2006/relationships/image" Target="../media/image2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311.bin"/><Relationship Id="rId5" Type="http://schemas.openxmlformats.org/officeDocument/2006/relationships/image" Target="../media/image298.wmf"/><Relationship Id="rId4" Type="http://schemas.openxmlformats.org/officeDocument/2006/relationships/oleObject" Target="../embeddings/oleObject310.bin"/><Relationship Id="rId9" Type="http://schemas.openxmlformats.org/officeDocument/2006/relationships/image" Target="../media/image300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5.bin"/><Relationship Id="rId13" Type="http://schemas.openxmlformats.org/officeDocument/2006/relationships/image" Target="../media/image305.wmf"/><Relationship Id="rId3" Type="http://schemas.openxmlformats.org/officeDocument/2006/relationships/notesSlide" Target="../notesSlides/notesSlide68.xml"/><Relationship Id="rId7" Type="http://schemas.openxmlformats.org/officeDocument/2006/relationships/image" Target="../media/image302.wmf"/><Relationship Id="rId12" Type="http://schemas.openxmlformats.org/officeDocument/2006/relationships/oleObject" Target="../embeddings/oleObject317.bin"/><Relationship Id="rId17" Type="http://schemas.openxmlformats.org/officeDocument/2006/relationships/image" Target="../media/image30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9.bin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314.bin"/><Relationship Id="rId11" Type="http://schemas.openxmlformats.org/officeDocument/2006/relationships/image" Target="../media/image304.wmf"/><Relationship Id="rId5" Type="http://schemas.openxmlformats.org/officeDocument/2006/relationships/image" Target="../media/image301.wmf"/><Relationship Id="rId15" Type="http://schemas.openxmlformats.org/officeDocument/2006/relationships/image" Target="../media/image306.wmf"/><Relationship Id="rId10" Type="http://schemas.openxmlformats.org/officeDocument/2006/relationships/oleObject" Target="../embeddings/oleObject316.bin"/><Relationship Id="rId4" Type="http://schemas.openxmlformats.org/officeDocument/2006/relationships/oleObject" Target="../embeddings/oleObject313.bin"/><Relationship Id="rId9" Type="http://schemas.openxmlformats.org/officeDocument/2006/relationships/image" Target="../media/image303.wmf"/><Relationship Id="rId14" Type="http://schemas.openxmlformats.org/officeDocument/2006/relationships/oleObject" Target="../embeddings/oleObject318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9.xml"/><Relationship Id="rId7" Type="http://schemas.openxmlformats.org/officeDocument/2006/relationships/image" Target="../media/image30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321.bin"/><Relationship Id="rId5" Type="http://schemas.openxmlformats.org/officeDocument/2006/relationships/image" Target="../media/image308.wmf"/><Relationship Id="rId4" Type="http://schemas.openxmlformats.org/officeDocument/2006/relationships/oleObject" Target="../embeddings/oleObject3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6.wmf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25.wmf"/><Relationship Id="rId10" Type="http://schemas.openxmlformats.org/officeDocument/2006/relationships/image" Target="../media/image29.png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7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4.bin"/><Relationship Id="rId13" Type="http://schemas.openxmlformats.org/officeDocument/2006/relationships/image" Target="../media/image303.wmf"/><Relationship Id="rId3" Type="http://schemas.openxmlformats.org/officeDocument/2006/relationships/notesSlide" Target="../notesSlides/notesSlide70.xml"/><Relationship Id="rId7" Type="http://schemas.openxmlformats.org/officeDocument/2006/relationships/image" Target="../media/image311.wmf"/><Relationship Id="rId12" Type="http://schemas.openxmlformats.org/officeDocument/2006/relationships/oleObject" Target="../embeddings/oleObject3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323.bin"/><Relationship Id="rId11" Type="http://schemas.openxmlformats.org/officeDocument/2006/relationships/image" Target="../media/image302.wmf"/><Relationship Id="rId5" Type="http://schemas.openxmlformats.org/officeDocument/2006/relationships/image" Target="../media/image310.wmf"/><Relationship Id="rId10" Type="http://schemas.openxmlformats.org/officeDocument/2006/relationships/oleObject" Target="../embeddings/oleObject325.bin"/><Relationship Id="rId4" Type="http://schemas.openxmlformats.org/officeDocument/2006/relationships/oleObject" Target="../embeddings/oleObject322.bin"/><Relationship Id="rId9" Type="http://schemas.openxmlformats.org/officeDocument/2006/relationships/image" Target="../media/image312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9.bin"/><Relationship Id="rId13" Type="http://schemas.openxmlformats.org/officeDocument/2006/relationships/image" Target="../media/image317.wmf"/><Relationship Id="rId3" Type="http://schemas.openxmlformats.org/officeDocument/2006/relationships/notesSlide" Target="../notesSlides/notesSlide71.xml"/><Relationship Id="rId7" Type="http://schemas.openxmlformats.org/officeDocument/2006/relationships/image" Target="../media/image314.wmf"/><Relationship Id="rId12" Type="http://schemas.openxmlformats.org/officeDocument/2006/relationships/oleObject" Target="../embeddings/oleObject331.bin"/><Relationship Id="rId17" Type="http://schemas.openxmlformats.org/officeDocument/2006/relationships/image" Target="../media/image3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3.bin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328.bin"/><Relationship Id="rId11" Type="http://schemas.openxmlformats.org/officeDocument/2006/relationships/image" Target="../media/image316.wmf"/><Relationship Id="rId5" Type="http://schemas.openxmlformats.org/officeDocument/2006/relationships/image" Target="../media/image313.wmf"/><Relationship Id="rId15" Type="http://schemas.openxmlformats.org/officeDocument/2006/relationships/image" Target="../media/image318.wmf"/><Relationship Id="rId10" Type="http://schemas.openxmlformats.org/officeDocument/2006/relationships/oleObject" Target="../embeddings/oleObject330.bin"/><Relationship Id="rId4" Type="http://schemas.openxmlformats.org/officeDocument/2006/relationships/oleObject" Target="../embeddings/oleObject327.bin"/><Relationship Id="rId9" Type="http://schemas.openxmlformats.org/officeDocument/2006/relationships/image" Target="../media/image315.wmf"/><Relationship Id="rId14" Type="http://schemas.openxmlformats.org/officeDocument/2006/relationships/oleObject" Target="../embeddings/oleObject332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6.bin"/><Relationship Id="rId13" Type="http://schemas.openxmlformats.org/officeDocument/2006/relationships/image" Target="../media/image324.wmf"/><Relationship Id="rId18" Type="http://schemas.openxmlformats.org/officeDocument/2006/relationships/oleObject" Target="../embeddings/oleObject341.bin"/><Relationship Id="rId26" Type="http://schemas.openxmlformats.org/officeDocument/2006/relationships/oleObject" Target="../embeddings/oleObject345.bin"/><Relationship Id="rId3" Type="http://schemas.openxmlformats.org/officeDocument/2006/relationships/notesSlide" Target="../notesSlides/notesSlide72.xml"/><Relationship Id="rId21" Type="http://schemas.openxmlformats.org/officeDocument/2006/relationships/image" Target="../media/image328.wmf"/><Relationship Id="rId7" Type="http://schemas.openxmlformats.org/officeDocument/2006/relationships/image" Target="../media/image321.wmf"/><Relationship Id="rId12" Type="http://schemas.openxmlformats.org/officeDocument/2006/relationships/oleObject" Target="../embeddings/oleObject338.bin"/><Relationship Id="rId17" Type="http://schemas.openxmlformats.org/officeDocument/2006/relationships/image" Target="../media/image326.wmf"/><Relationship Id="rId25" Type="http://schemas.openxmlformats.org/officeDocument/2006/relationships/image" Target="../media/image330.wmf"/><Relationship Id="rId33" Type="http://schemas.openxmlformats.org/officeDocument/2006/relationships/image" Target="../media/image3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0.bin"/><Relationship Id="rId20" Type="http://schemas.openxmlformats.org/officeDocument/2006/relationships/oleObject" Target="../embeddings/oleObject342.bin"/><Relationship Id="rId29" Type="http://schemas.openxmlformats.org/officeDocument/2006/relationships/image" Target="../media/image332.wmf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335.bin"/><Relationship Id="rId11" Type="http://schemas.openxmlformats.org/officeDocument/2006/relationships/image" Target="../media/image323.wmf"/><Relationship Id="rId24" Type="http://schemas.openxmlformats.org/officeDocument/2006/relationships/oleObject" Target="../embeddings/oleObject344.bin"/><Relationship Id="rId32" Type="http://schemas.openxmlformats.org/officeDocument/2006/relationships/oleObject" Target="../embeddings/oleObject348.bin"/><Relationship Id="rId5" Type="http://schemas.openxmlformats.org/officeDocument/2006/relationships/image" Target="../media/image320.wmf"/><Relationship Id="rId15" Type="http://schemas.openxmlformats.org/officeDocument/2006/relationships/image" Target="../media/image325.wmf"/><Relationship Id="rId23" Type="http://schemas.openxmlformats.org/officeDocument/2006/relationships/image" Target="../media/image329.wmf"/><Relationship Id="rId28" Type="http://schemas.openxmlformats.org/officeDocument/2006/relationships/oleObject" Target="../embeddings/oleObject346.bin"/><Relationship Id="rId10" Type="http://schemas.openxmlformats.org/officeDocument/2006/relationships/oleObject" Target="../embeddings/oleObject337.bin"/><Relationship Id="rId19" Type="http://schemas.openxmlformats.org/officeDocument/2006/relationships/image" Target="../media/image327.wmf"/><Relationship Id="rId31" Type="http://schemas.openxmlformats.org/officeDocument/2006/relationships/image" Target="../media/image333.wmf"/><Relationship Id="rId4" Type="http://schemas.openxmlformats.org/officeDocument/2006/relationships/oleObject" Target="../embeddings/oleObject334.bin"/><Relationship Id="rId9" Type="http://schemas.openxmlformats.org/officeDocument/2006/relationships/image" Target="../media/image322.wmf"/><Relationship Id="rId14" Type="http://schemas.openxmlformats.org/officeDocument/2006/relationships/oleObject" Target="../embeddings/oleObject339.bin"/><Relationship Id="rId22" Type="http://schemas.openxmlformats.org/officeDocument/2006/relationships/oleObject" Target="../embeddings/oleObject343.bin"/><Relationship Id="rId27" Type="http://schemas.openxmlformats.org/officeDocument/2006/relationships/image" Target="../media/image331.wmf"/><Relationship Id="rId30" Type="http://schemas.openxmlformats.org/officeDocument/2006/relationships/oleObject" Target="../embeddings/oleObject347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1.bin"/><Relationship Id="rId13" Type="http://schemas.openxmlformats.org/officeDocument/2006/relationships/image" Target="../media/image339.wmf"/><Relationship Id="rId18" Type="http://schemas.openxmlformats.org/officeDocument/2006/relationships/oleObject" Target="../embeddings/oleObject356.bin"/><Relationship Id="rId26" Type="http://schemas.openxmlformats.org/officeDocument/2006/relationships/oleObject" Target="../embeddings/oleObject360.bin"/><Relationship Id="rId3" Type="http://schemas.openxmlformats.org/officeDocument/2006/relationships/notesSlide" Target="../notesSlides/notesSlide73.xml"/><Relationship Id="rId21" Type="http://schemas.openxmlformats.org/officeDocument/2006/relationships/image" Target="../media/image343.wmf"/><Relationship Id="rId7" Type="http://schemas.openxmlformats.org/officeDocument/2006/relationships/image" Target="../media/image336.wmf"/><Relationship Id="rId12" Type="http://schemas.openxmlformats.org/officeDocument/2006/relationships/oleObject" Target="../embeddings/oleObject353.bin"/><Relationship Id="rId17" Type="http://schemas.openxmlformats.org/officeDocument/2006/relationships/image" Target="../media/image341.wmf"/><Relationship Id="rId25" Type="http://schemas.openxmlformats.org/officeDocument/2006/relationships/image" Target="../media/image34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5.bin"/><Relationship Id="rId20" Type="http://schemas.openxmlformats.org/officeDocument/2006/relationships/oleObject" Target="../embeddings/oleObject357.bin"/><Relationship Id="rId29" Type="http://schemas.openxmlformats.org/officeDocument/2006/relationships/image" Target="../media/image347.wmf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350.bin"/><Relationship Id="rId11" Type="http://schemas.openxmlformats.org/officeDocument/2006/relationships/image" Target="../media/image338.wmf"/><Relationship Id="rId24" Type="http://schemas.openxmlformats.org/officeDocument/2006/relationships/oleObject" Target="../embeddings/oleObject359.bin"/><Relationship Id="rId5" Type="http://schemas.openxmlformats.org/officeDocument/2006/relationships/image" Target="../media/image335.wmf"/><Relationship Id="rId15" Type="http://schemas.openxmlformats.org/officeDocument/2006/relationships/image" Target="../media/image340.wmf"/><Relationship Id="rId23" Type="http://schemas.openxmlformats.org/officeDocument/2006/relationships/image" Target="../media/image344.wmf"/><Relationship Id="rId28" Type="http://schemas.openxmlformats.org/officeDocument/2006/relationships/oleObject" Target="../embeddings/oleObject361.bin"/><Relationship Id="rId10" Type="http://schemas.openxmlformats.org/officeDocument/2006/relationships/oleObject" Target="../embeddings/oleObject352.bin"/><Relationship Id="rId19" Type="http://schemas.openxmlformats.org/officeDocument/2006/relationships/image" Target="../media/image342.wmf"/><Relationship Id="rId31" Type="http://schemas.openxmlformats.org/officeDocument/2006/relationships/image" Target="../media/image348.wmf"/><Relationship Id="rId4" Type="http://schemas.openxmlformats.org/officeDocument/2006/relationships/oleObject" Target="../embeddings/oleObject349.bin"/><Relationship Id="rId9" Type="http://schemas.openxmlformats.org/officeDocument/2006/relationships/image" Target="../media/image337.wmf"/><Relationship Id="rId14" Type="http://schemas.openxmlformats.org/officeDocument/2006/relationships/oleObject" Target="../embeddings/oleObject354.bin"/><Relationship Id="rId22" Type="http://schemas.openxmlformats.org/officeDocument/2006/relationships/oleObject" Target="../embeddings/oleObject358.bin"/><Relationship Id="rId27" Type="http://schemas.openxmlformats.org/officeDocument/2006/relationships/image" Target="../media/image346.wmf"/><Relationship Id="rId30" Type="http://schemas.openxmlformats.org/officeDocument/2006/relationships/oleObject" Target="../embeddings/oleObject362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5.bin"/><Relationship Id="rId13" Type="http://schemas.openxmlformats.org/officeDocument/2006/relationships/image" Target="../media/image352.wmf"/><Relationship Id="rId3" Type="http://schemas.openxmlformats.org/officeDocument/2006/relationships/notesSlide" Target="../notesSlides/notesSlide74.xml"/><Relationship Id="rId7" Type="http://schemas.openxmlformats.org/officeDocument/2006/relationships/image" Target="../media/image348.wmf"/><Relationship Id="rId12" Type="http://schemas.openxmlformats.org/officeDocument/2006/relationships/oleObject" Target="../embeddings/oleObject367.bin"/><Relationship Id="rId17" Type="http://schemas.openxmlformats.org/officeDocument/2006/relationships/image" Target="../media/image35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9.bin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364.bin"/><Relationship Id="rId11" Type="http://schemas.openxmlformats.org/officeDocument/2006/relationships/image" Target="../media/image351.wmf"/><Relationship Id="rId5" Type="http://schemas.openxmlformats.org/officeDocument/2006/relationships/image" Target="../media/image349.wmf"/><Relationship Id="rId15" Type="http://schemas.openxmlformats.org/officeDocument/2006/relationships/image" Target="../media/image353.wmf"/><Relationship Id="rId10" Type="http://schemas.openxmlformats.org/officeDocument/2006/relationships/oleObject" Target="../embeddings/oleObject366.bin"/><Relationship Id="rId4" Type="http://schemas.openxmlformats.org/officeDocument/2006/relationships/oleObject" Target="../embeddings/oleObject363.bin"/><Relationship Id="rId9" Type="http://schemas.openxmlformats.org/officeDocument/2006/relationships/image" Target="../media/image350.wmf"/><Relationship Id="rId14" Type="http://schemas.openxmlformats.org/officeDocument/2006/relationships/oleObject" Target="../embeddings/oleObject36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4.wmf"/><Relationship Id="rId12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ункций </a:t>
            </a:r>
          </a:p>
          <a:p>
            <a:pPr algn="ctr"/>
            <a:r>
              <a:rPr lang="ru-RU" sz="2600" b="1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дного переменного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2145069" y="859577"/>
            <a:ext cx="489223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</a:t>
            </a:r>
            <a:r>
              <a:rPr lang="en-US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оизводная функци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31886" y="1287357"/>
            <a:ext cx="8505073" cy="177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усть функц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задана на некотором числовом множестве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Зафиксируем какую-либо точку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выберем произвольную точку </a:t>
            </a:r>
            <a:r>
              <a:rPr lang="ru-RU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ru-RU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16504" y="2927375"/>
            <a:ext cx="4329784" cy="3453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Разность 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ращением аргумента 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в точке 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а разность 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у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зывается 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ращением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функции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 точке 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2480" y="3357312"/>
            <a:ext cx="4230000" cy="2880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2480" y="3357312"/>
            <a:ext cx="4230000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310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28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926055" y="492091"/>
            <a:ext cx="733027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</a:t>
            </a:r>
            <a:r>
              <a:rPr lang="ru-RU" sz="26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еометрический смысл производной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07694" y="1065979"/>
            <a:ext cx="8505073" cy="659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Геометрический смысл производной:</a:t>
            </a:r>
          </a:p>
        </p:txBody>
      </p:sp>
      <p:grpSp>
        <p:nvGrpSpPr>
          <p:cNvPr id="5" name="Группа 4"/>
          <p:cNvGrpSpPr/>
          <p:nvPr/>
        </p:nvGrpSpPr>
        <p:grpSpPr>
          <a:xfrm>
            <a:off x="284610" y="1763377"/>
            <a:ext cx="8791608" cy="1384995"/>
            <a:chOff x="284610" y="1763377"/>
            <a:chExt cx="8791608" cy="1384995"/>
          </a:xfrm>
        </p:grpSpPr>
        <p:sp>
          <p:nvSpPr>
            <p:cNvPr id="23" name="TextBox 22"/>
            <p:cNvSpPr txBox="1"/>
            <p:nvPr/>
          </p:nvSpPr>
          <p:spPr>
            <a:xfrm>
              <a:off x="284610" y="1763377"/>
              <a:ext cx="8791608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Существование производной             означает наличие касательной к графику функции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в точке </a:t>
              </a:r>
              <a:r>
                <a:rPr lang="ru-RU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М</a:t>
              </a:r>
              <a:r>
                <a:rPr lang="ru-RU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ru-RU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х</a:t>
              </a:r>
              <a:r>
                <a:rPr lang="ru-RU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;</a:t>
              </a: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</a:p>
          </p:txBody>
        </p:sp>
        <p:graphicFrame>
          <p:nvGraphicFramePr>
            <p:cNvPr id="21" name="Объект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6000365"/>
                </p:ext>
              </p:extLst>
            </p:nvPr>
          </p:nvGraphicFramePr>
          <p:xfrm>
            <a:off x="4860032" y="1935827"/>
            <a:ext cx="1004887" cy="55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66" name="Equation" r:id="rId4" imgW="482400" imgH="266400" progId="Equation.DSMT4">
                    <p:embed/>
                  </p:oleObj>
                </mc:Choice>
                <mc:Fallback>
                  <p:oleObj name="Equation" r:id="rId4" imgW="48240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860032" y="1935827"/>
                          <a:ext cx="1004887" cy="554037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Группа 5"/>
          <p:cNvGrpSpPr/>
          <p:nvPr/>
        </p:nvGrpSpPr>
        <p:grpSpPr>
          <a:xfrm>
            <a:off x="307694" y="3100455"/>
            <a:ext cx="8791608" cy="1384995"/>
            <a:chOff x="307694" y="3100455"/>
            <a:chExt cx="8791608" cy="1384995"/>
          </a:xfrm>
        </p:grpSpPr>
        <p:sp>
          <p:nvSpPr>
            <p:cNvPr id="25" name="TextBox 24"/>
            <p:cNvSpPr txBox="1"/>
            <p:nvPr/>
          </p:nvSpPr>
          <p:spPr>
            <a:xfrm>
              <a:off x="307694" y="3100455"/>
              <a:ext cx="8791608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а величина производной              равна угловому коэффициенту этой касательной.</a:t>
              </a:r>
            </a:p>
          </p:txBody>
        </p:sp>
        <p:graphicFrame>
          <p:nvGraphicFramePr>
            <p:cNvPr id="26" name="Объект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7916254"/>
                </p:ext>
              </p:extLst>
            </p:nvPr>
          </p:nvGraphicFramePr>
          <p:xfrm>
            <a:off x="4201054" y="3310568"/>
            <a:ext cx="1004887" cy="55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67" name="Equation" r:id="rId6" imgW="482400" imgH="266400" progId="Equation.DSMT4">
                    <p:embed/>
                  </p:oleObj>
                </mc:Choice>
                <mc:Fallback>
                  <p:oleObj name="Equation" r:id="rId6" imgW="48240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201054" y="3310568"/>
                          <a:ext cx="1004887" cy="554037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Box 26"/>
          <p:cNvSpPr txBox="1"/>
          <p:nvPr/>
        </p:nvSpPr>
        <p:spPr>
          <a:xfrm>
            <a:off x="1907704" y="4483706"/>
            <a:ext cx="573177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Уравнение касательной имеет вид:</a:t>
            </a:r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211076"/>
              </p:ext>
            </p:extLst>
          </p:nvPr>
        </p:nvGraphicFramePr>
        <p:xfrm>
          <a:off x="2509549" y="5398555"/>
          <a:ext cx="407828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68" name="Equation" r:id="rId7" imgW="1955520" imgH="266400" progId="Equation.DSMT4">
                  <p:embed/>
                </p:oleObj>
              </mc:Choice>
              <mc:Fallback>
                <p:oleObj name="Equation" r:id="rId7" imgW="19555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09549" y="5398555"/>
                        <a:ext cx="4078288" cy="554037"/>
                      </a:xfrm>
                      <a:prstGeom prst="rect">
                        <a:avLst/>
                      </a:prstGeom>
                      <a:ln w="28575">
                        <a:solidFill>
                          <a:schemeClr val="accent1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1901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926055" y="492091"/>
            <a:ext cx="733027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</a:t>
            </a:r>
            <a:r>
              <a:rPr lang="ru-RU" sz="26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еометрический смысл производной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83704" y="879703"/>
            <a:ext cx="471509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ямая, перпендикулярная касательной в точке касания, 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ормалью к кривой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13539" y="3765538"/>
            <a:ext cx="5731776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Уравнение нормали имеет вид:</a:t>
            </a:r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797675"/>
              </p:ext>
            </p:extLst>
          </p:nvPr>
        </p:nvGraphicFramePr>
        <p:xfrm>
          <a:off x="622015" y="4664676"/>
          <a:ext cx="4132262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46" name="Equation" r:id="rId4" imgW="1981080" imgH="520560" progId="Equation.DSMT4">
                  <p:embed/>
                </p:oleObj>
              </mc:Choice>
              <mc:Fallback>
                <p:oleObj name="Equation" r:id="rId4" imgW="19810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015" y="4664676"/>
                        <a:ext cx="4132262" cy="1081088"/>
                      </a:xfrm>
                      <a:prstGeom prst="rect">
                        <a:avLst/>
                      </a:prstGeom>
                      <a:ln w="28575">
                        <a:solidFill>
                          <a:schemeClr val="accent1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0308" y="1281529"/>
            <a:ext cx="3824180" cy="3677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4361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274647" y="492091"/>
            <a:ext cx="663309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4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изический смысл производной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84610" y="955547"/>
            <a:ext cx="8791608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усть материальная точка (некоторое тело)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движется неравномерно по некоторой прямой.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84610" y="2299078"/>
            <a:ext cx="587156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Каждому моменту времен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соответствует расстояние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М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84610" y="3573870"/>
            <a:ext cx="583874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 момент времен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sz="2800" dirty="0" err="1" smtClean="0"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точка займет положение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где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М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sz="2800" dirty="0" err="1" smtClean="0"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84610" y="4791013"/>
            <a:ext cx="861422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редняя скорость движения за время </a:t>
            </a:r>
            <a:r>
              <a:rPr lang="en-US" sz="2800" dirty="0" err="1" smtClean="0"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равна</a:t>
            </a:r>
          </a:p>
        </p:txBody>
      </p:sp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452415"/>
              </p:ext>
            </p:extLst>
          </p:nvPr>
        </p:nvGraphicFramePr>
        <p:xfrm>
          <a:off x="2763838" y="5553075"/>
          <a:ext cx="307181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70" name="Equation" r:id="rId4" imgW="1473120" imgH="457200" progId="Equation.DSMT4">
                  <p:embed/>
                </p:oleObj>
              </mc:Choice>
              <mc:Fallback>
                <p:oleObj name="Equation" r:id="rId4" imgW="1473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63838" y="5553075"/>
                        <a:ext cx="3071812" cy="9493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1369" y="2207050"/>
            <a:ext cx="3194849" cy="927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9176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2" grpId="0"/>
      <p:bldP spid="33" grpId="0"/>
      <p:bldP spid="3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274647" y="492091"/>
            <a:ext cx="663309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4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изический смысл производной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84610" y="955547"/>
            <a:ext cx="8791608" cy="11553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коростью точки в данный момент времени называется предел средней скорости движения при </a:t>
            </a:r>
            <a:r>
              <a:rPr lang="en-US" sz="2800" dirty="0" err="1" smtClean="0"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. т.е.</a:t>
            </a:r>
          </a:p>
        </p:txBody>
      </p:sp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350719"/>
              </p:ext>
            </p:extLst>
          </p:nvPr>
        </p:nvGraphicFramePr>
        <p:xfrm>
          <a:off x="6809272" y="2516980"/>
          <a:ext cx="7143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96" name="Equation" r:id="rId4" imgW="342720" imgH="241200" progId="Equation.DSMT4">
                  <p:embed/>
                </p:oleObj>
              </mc:Choice>
              <mc:Fallback>
                <p:oleObj name="Equation" r:id="rId4" imgW="342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09272" y="2516980"/>
                        <a:ext cx="714375" cy="50006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971817"/>
              </p:ext>
            </p:extLst>
          </p:nvPr>
        </p:nvGraphicFramePr>
        <p:xfrm>
          <a:off x="1691680" y="2276872"/>
          <a:ext cx="51117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97" name="Equation" r:id="rId6" imgW="2450880" imgH="457200" progId="Equation.DSMT4">
                  <p:embed/>
                </p:oleObj>
              </mc:Choice>
              <mc:Fallback>
                <p:oleObj name="Equation" r:id="rId6" imgW="2450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91680" y="2276872"/>
                        <a:ext cx="5111750" cy="9493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284610" y="3187177"/>
            <a:ext cx="8791608" cy="1716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u="sng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ывод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скорость прямолинейного движения материальной точки в момент времен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есть производная от пут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по времен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grpSp>
        <p:nvGrpSpPr>
          <p:cNvPr id="7" name="Группа 6"/>
          <p:cNvGrpSpPr/>
          <p:nvPr/>
        </p:nvGrpSpPr>
        <p:grpSpPr>
          <a:xfrm>
            <a:off x="284610" y="4882833"/>
            <a:ext cx="8791608" cy="1156727"/>
            <a:chOff x="317301" y="4838902"/>
            <a:chExt cx="8791608" cy="1156727"/>
          </a:xfrm>
        </p:grpSpPr>
        <p:sp>
          <p:nvSpPr>
            <p:cNvPr id="38" name="TextBox 37"/>
            <p:cNvSpPr txBox="1"/>
            <p:nvPr/>
          </p:nvSpPr>
          <p:spPr>
            <a:xfrm>
              <a:off x="317301" y="4838902"/>
              <a:ext cx="8791608" cy="11567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i="1" u="sng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Обобщение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: производная      есть скорость протекания процесса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=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.</a:t>
              </a:r>
            </a:p>
          </p:txBody>
        </p:sp>
        <p:graphicFrame>
          <p:nvGraphicFramePr>
            <p:cNvPr id="39" name="Объект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3118996"/>
                </p:ext>
              </p:extLst>
            </p:nvPr>
          </p:nvGraphicFramePr>
          <p:xfrm>
            <a:off x="4332705" y="4967042"/>
            <a:ext cx="396875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98" name="Equation" r:id="rId8" imgW="190440" imgH="241200" progId="Equation.DSMT4">
                    <p:embed/>
                  </p:oleObj>
                </mc:Choice>
                <mc:Fallback>
                  <p:oleObj name="Equation" r:id="rId8" imgW="1904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332705" y="4967042"/>
                          <a:ext cx="396875" cy="500063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46729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655926" y="492091"/>
            <a:ext cx="787055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5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руемость и дифференциал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84610" y="955547"/>
            <a:ext cx="8791608" cy="177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Функц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ифференцируемой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в точке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если ее приращение в этой точке можно представить в виде</a:t>
            </a:r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380020"/>
              </p:ext>
            </p:extLst>
          </p:nvPr>
        </p:nvGraphicFramePr>
        <p:xfrm>
          <a:off x="2645524" y="2420888"/>
          <a:ext cx="36560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45" name="Equation" r:id="rId4" imgW="1752480" imgH="228600" progId="Equation.DSMT4">
                  <p:embed/>
                </p:oleObj>
              </mc:Choice>
              <mc:Fallback>
                <p:oleObj name="Equation" r:id="rId4" imgW="1752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45524" y="2420888"/>
                        <a:ext cx="3656013" cy="47466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284610" y="2924944"/>
            <a:ext cx="8791608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где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– некоторое число, (х) – функция такая, что</a:t>
            </a:r>
          </a:p>
        </p:txBody>
      </p:sp>
      <p:grpSp>
        <p:nvGrpSpPr>
          <p:cNvPr id="7" name="Группа 6"/>
          <p:cNvGrpSpPr/>
          <p:nvPr/>
        </p:nvGrpSpPr>
        <p:grpSpPr>
          <a:xfrm>
            <a:off x="290659" y="4254383"/>
            <a:ext cx="8791608" cy="1778251"/>
            <a:chOff x="317301" y="4838902"/>
            <a:chExt cx="8791608" cy="1778251"/>
          </a:xfrm>
        </p:grpSpPr>
        <p:sp>
          <p:nvSpPr>
            <p:cNvPr id="38" name="TextBox 37"/>
            <p:cNvSpPr txBox="1"/>
            <p:nvPr/>
          </p:nvSpPr>
          <p:spPr>
            <a:xfrm>
              <a:off x="317301" y="4838902"/>
              <a:ext cx="8791608" cy="17727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Линейная часть            этого приращения называется </a:t>
              </a: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дифференциалом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функции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=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в точке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х</a:t>
              </a:r>
              <a:r>
                <a:rPr lang="ru-RU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и обозначается символами </a:t>
              </a:r>
            </a:p>
          </p:txBody>
        </p:sp>
        <p:graphicFrame>
          <p:nvGraphicFramePr>
            <p:cNvPr id="39" name="Объект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0054809"/>
                </p:ext>
              </p:extLst>
            </p:nvPr>
          </p:nvGraphicFramePr>
          <p:xfrm>
            <a:off x="2876499" y="4983433"/>
            <a:ext cx="95250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146" name="Equation" r:id="rId6" imgW="457200" imgH="190440" progId="Equation.DSMT4">
                    <p:embed/>
                  </p:oleObj>
                </mc:Choice>
                <mc:Fallback>
                  <p:oleObj name="Equation" r:id="rId6" imgW="45720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876499" y="4983433"/>
                          <a:ext cx="952500" cy="395288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Объект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2492405"/>
                </p:ext>
              </p:extLst>
            </p:nvPr>
          </p:nvGraphicFramePr>
          <p:xfrm>
            <a:off x="4278137" y="6064703"/>
            <a:ext cx="2381250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147" name="Equation" r:id="rId8" imgW="1143000" imgH="266400" progId="Equation.DSMT4">
                    <p:embed/>
                  </p:oleObj>
                </mc:Choice>
                <mc:Fallback>
                  <p:oleObj name="Equation" r:id="rId8" imgW="114300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278137" y="6064703"/>
                          <a:ext cx="2381250" cy="552450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189776"/>
              </p:ext>
            </p:extLst>
          </p:nvPr>
        </p:nvGraphicFramePr>
        <p:xfrm>
          <a:off x="3427413" y="3589338"/>
          <a:ext cx="222408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48" name="Equation" r:id="rId10" imgW="1066680" imgH="304560" progId="Equation.DSMT4">
                  <p:embed/>
                </p:oleObj>
              </mc:Choice>
              <mc:Fallback>
                <p:oleObj name="Equation" r:id="rId10" imgW="1066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27413" y="3589338"/>
                        <a:ext cx="2224087" cy="6318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011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655926" y="492091"/>
            <a:ext cx="787055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5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руемость и дифференциал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84610" y="1140799"/>
            <a:ext cx="8791608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йдем вычислительную формулу для дифференциала.</a:t>
            </a:r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417925"/>
              </p:ext>
            </p:extLst>
          </p:nvPr>
        </p:nvGraphicFramePr>
        <p:xfrm>
          <a:off x="1109255" y="2052126"/>
          <a:ext cx="241141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92" name="Equation" r:id="rId4" imgW="1155600" imgH="457200" progId="Equation.DSMT4">
                  <p:embed/>
                </p:oleObj>
              </mc:Choice>
              <mc:Fallback>
                <p:oleObj name="Equation" r:id="rId4" imgW="1155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09255" y="2052126"/>
                        <a:ext cx="2411413" cy="9493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411300"/>
              </p:ext>
            </p:extLst>
          </p:nvPr>
        </p:nvGraphicFramePr>
        <p:xfrm>
          <a:off x="415627" y="2309507"/>
          <a:ext cx="635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93" name="Equation" r:id="rId6" imgW="304560" imgH="177480" progId="Equation.DSMT4">
                  <p:embed/>
                </p:oleObj>
              </mc:Choice>
              <mc:Fallback>
                <p:oleObj name="Equation" r:id="rId6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5627" y="2309507"/>
                        <a:ext cx="635000" cy="3683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62202"/>
              </p:ext>
            </p:extLst>
          </p:nvPr>
        </p:nvGraphicFramePr>
        <p:xfrm>
          <a:off x="3579296" y="2035265"/>
          <a:ext cx="20923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94" name="Equation" r:id="rId8" imgW="1002960" imgH="457200" progId="Equation.DSMT4">
                  <p:embed/>
                </p:oleObj>
              </mc:Choice>
              <mc:Fallback>
                <p:oleObj name="Equation" r:id="rId8" imgW="1002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79296" y="2035265"/>
                        <a:ext cx="2092325" cy="9493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844337"/>
              </p:ext>
            </p:extLst>
          </p:nvPr>
        </p:nvGraphicFramePr>
        <p:xfrm>
          <a:off x="418236" y="3242892"/>
          <a:ext cx="1825626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95" name="Equation" r:id="rId10" imgW="876240" imgH="304560" progId="Equation.DSMT4">
                  <p:embed/>
                </p:oleObj>
              </mc:Choice>
              <mc:Fallback>
                <p:oleObj name="Equation" r:id="rId10" imgW="876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8236" y="3242892"/>
                        <a:ext cx="1825626" cy="6302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808941"/>
              </p:ext>
            </p:extLst>
          </p:nvPr>
        </p:nvGraphicFramePr>
        <p:xfrm>
          <a:off x="2231908" y="2982930"/>
          <a:ext cx="3043237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96" name="Equation" r:id="rId12" imgW="1460160" imgH="495000" progId="Equation.DSMT4">
                  <p:embed/>
                </p:oleObj>
              </mc:Choice>
              <mc:Fallback>
                <p:oleObj name="Equation" r:id="rId12" imgW="14601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31908" y="2982930"/>
                        <a:ext cx="3043237" cy="10239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343374"/>
              </p:ext>
            </p:extLst>
          </p:nvPr>
        </p:nvGraphicFramePr>
        <p:xfrm>
          <a:off x="5275145" y="2966180"/>
          <a:ext cx="3281363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97" name="Equation" r:id="rId14" imgW="1574640" imgH="457200" progId="Equation.DSMT4">
                  <p:embed/>
                </p:oleObj>
              </mc:Choice>
              <mc:Fallback>
                <p:oleObj name="Equation" r:id="rId14" imgW="1574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275145" y="2966180"/>
                        <a:ext cx="3281363" cy="94456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2406"/>
              </p:ext>
            </p:extLst>
          </p:nvPr>
        </p:nvGraphicFramePr>
        <p:xfrm>
          <a:off x="468263" y="4174282"/>
          <a:ext cx="30956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98" name="Equation" r:id="rId16" imgW="1485720" imgH="266400" progId="Equation.DSMT4">
                  <p:embed/>
                </p:oleObj>
              </mc:Choice>
              <mc:Fallback>
                <p:oleObj name="Equation" r:id="rId16" imgW="1485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8263" y="4174282"/>
                        <a:ext cx="3095625" cy="55086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Группа 4"/>
          <p:cNvGrpSpPr/>
          <p:nvPr/>
        </p:nvGrpSpPr>
        <p:grpSpPr>
          <a:xfrm>
            <a:off x="373974" y="4936628"/>
            <a:ext cx="8791608" cy="652612"/>
            <a:chOff x="373974" y="4569246"/>
            <a:chExt cx="8791608" cy="652612"/>
          </a:xfrm>
        </p:grpSpPr>
        <p:sp>
          <p:nvSpPr>
            <p:cNvPr id="28" name="TextBox 27"/>
            <p:cNvSpPr txBox="1"/>
            <p:nvPr/>
          </p:nvSpPr>
          <p:spPr>
            <a:xfrm>
              <a:off x="373974" y="4569246"/>
              <a:ext cx="8791608" cy="5965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Таким образом, </a:t>
              </a:r>
            </a:p>
          </p:txBody>
        </p:sp>
        <p:graphicFrame>
          <p:nvGraphicFramePr>
            <p:cNvPr id="29" name="Объект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9298266"/>
                </p:ext>
              </p:extLst>
            </p:nvPr>
          </p:nvGraphicFramePr>
          <p:xfrm>
            <a:off x="2953834" y="4670995"/>
            <a:ext cx="2911475" cy="550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499" name="Equation" r:id="rId18" imgW="1396800" imgH="266400" progId="Equation.DSMT4">
                    <p:embed/>
                  </p:oleObj>
                </mc:Choice>
                <mc:Fallback>
                  <p:oleObj name="Equation" r:id="rId18" imgW="139680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953834" y="4670995"/>
                          <a:ext cx="2911475" cy="550863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41430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655926" y="492091"/>
            <a:ext cx="787055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5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руемость и дифференциал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65773" y="1043742"/>
            <a:ext cx="7878102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о для функции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производная равна</a:t>
            </a:r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991608"/>
              </p:ext>
            </p:extLst>
          </p:nvPr>
        </p:nvGraphicFramePr>
        <p:xfrm>
          <a:off x="365773" y="1700345"/>
          <a:ext cx="61118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5" name="Equation" r:id="rId4" imgW="2933640" imgH="482400" progId="Equation.DSMT4">
                  <p:embed/>
                </p:oleObj>
              </mc:Choice>
              <mc:Fallback>
                <p:oleObj name="Equation" r:id="rId4" imgW="2933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5773" y="1700345"/>
                        <a:ext cx="6111875" cy="9985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060950"/>
              </p:ext>
            </p:extLst>
          </p:nvPr>
        </p:nvGraphicFramePr>
        <p:xfrm>
          <a:off x="365773" y="2957510"/>
          <a:ext cx="698658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6" name="Equation" r:id="rId6" imgW="3352680" imgH="266400" progId="Equation.DSMT4">
                  <p:embed/>
                </p:oleObj>
              </mc:Choice>
              <mc:Fallback>
                <p:oleObj name="Equation" r:id="rId6" imgW="33526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5773" y="2957510"/>
                        <a:ext cx="6986588" cy="55086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365773" y="3508373"/>
            <a:ext cx="8598715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кончательно получим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формулу для дифференциал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373596"/>
              </p:ext>
            </p:extLst>
          </p:nvPr>
        </p:nvGraphicFramePr>
        <p:xfrm>
          <a:off x="3124155" y="4281894"/>
          <a:ext cx="26987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7" name="Equation" r:id="rId8" imgW="1295280" imgH="266400" progId="Equation.DSMT4">
                  <p:embed/>
                </p:oleObj>
              </mc:Choice>
              <mc:Fallback>
                <p:oleObj name="Equation" r:id="rId8" imgW="1295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24155" y="4281894"/>
                        <a:ext cx="2698750" cy="550863"/>
                      </a:xfrm>
                      <a:prstGeom prst="rect">
                        <a:avLst/>
                      </a:prstGeom>
                      <a:ln w="28575">
                        <a:solidFill>
                          <a:schemeClr val="accent1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362906" y="4865801"/>
            <a:ext cx="8598715" cy="177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еорем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Понятие дифференцируемости и существование производной для функции одного переменного равносильны.</a:t>
            </a:r>
          </a:p>
        </p:txBody>
      </p:sp>
    </p:spTree>
    <p:extLst>
      <p:ext uri="{BB962C8B-B14F-4D97-AF65-F5344CB8AC3E}">
        <p14:creationId xmlns:p14="http://schemas.microsoft.com/office/powerpoint/2010/main" val="648273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837267" y="492091"/>
            <a:ext cx="7507888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6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вязь между дифференцируемостью </a:t>
            </a:r>
          </a:p>
          <a:p>
            <a:pPr algn="ctr"/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 непрерывностью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49532" y="1408041"/>
            <a:ext cx="8598715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еорем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Если функц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дифференцируема в точке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то она непрерывна в этой точке.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49531" y="2517673"/>
            <a:ext cx="8598715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оказательство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349530" y="3060614"/>
            <a:ext cx="7995625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о определению, если функц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дифференцируема в точке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то</a:t>
            </a:r>
          </a:p>
        </p:txBody>
      </p:sp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94756"/>
              </p:ext>
            </p:extLst>
          </p:nvPr>
        </p:nvGraphicFramePr>
        <p:xfrm>
          <a:off x="2581565" y="4440636"/>
          <a:ext cx="36560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7" name="Equation" r:id="rId4" imgW="1752480" imgH="228600" progId="Equation.DSMT4">
                  <p:embed/>
                </p:oleObj>
              </mc:Choice>
              <mc:Fallback>
                <p:oleObj name="Equation" r:id="rId4" imgW="1752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81565" y="4440636"/>
                        <a:ext cx="3656013" cy="47466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349530" y="4938696"/>
            <a:ext cx="8598715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 этом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+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19580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39" grpId="0"/>
      <p:bldP spid="4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837267" y="492091"/>
            <a:ext cx="7507888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6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вязь между дифференцируемостью </a:t>
            </a:r>
          </a:p>
          <a:p>
            <a:pPr algn="ctr"/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 непрерывностью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980450"/>
              </p:ext>
            </p:extLst>
          </p:nvPr>
        </p:nvGraphicFramePr>
        <p:xfrm>
          <a:off x="625277" y="1502722"/>
          <a:ext cx="6808787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90" name="Equation" r:id="rId4" imgW="3263760" imgH="393480" progId="Equation.DSMT4">
                  <p:embed/>
                </p:oleObj>
              </mc:Choice>
              <mc:Fallback>
                <p:oleObj name="Equation" r:id="rId4" imgW="3263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5277" y="1502722"/>
                        <a:ext cx="6808787" cy="81756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Объект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097046"/>
              </p:ext>
            </p:extLst>
          </p:nvPr>
        </p:nvGraphicFramePr>
        <p:xfrm>
          <a:off x="683568" y="2448881"/>
          <a:ext cx="6332538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91" name="Equation" r:id="rId6" imgW="3035160" imgH="342720" progId="Equation.DSMT4">
                  <p:embed/>
                </p:oleObj>
              </mc:Choice>
              <mc:Fallback>
                <p:oleObj name="Equation" r:id="rId6" imgW="30351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3568" y="2448881"/>
                        <a:ext cx="6332538" cy="71278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Объект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516461"/>
              </p:ext>
            </p:extLst>
          </p:nvPr>
        </p:nvGraphicFramePr>
        <p:xfrm>
          <a:off x="684436" y="3246273"/>
          <a:ext cx="15113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92" name="Equation" r:id="rId8" imgW="723600" imgH="266400" progId="Equation.DSMT4">
                  <p:embed/>
                </p:oleObj>
              </mc:Choice>
              <mc:Fallback>
                <p:oleObj name="Equation" r:id="rId8" imgW="723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4436" y="3246273"/>
                        <a:ext cx="1511300" cy="5540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Объект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151974"/>
              </p:ext>
            </p:extLst>
          </p:nvPr>
        </p:nvGraphicFramePr>
        <p:xfrm>
          <a:off x="2197373" y="3288800"/>
          <a:ext cx="10064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93" name="Equation" r:id="rId10" imgW="482400" imgH="190440" progId="Equation.DSMT4">
                  <p:embed/>
                </p:oleObj>
              </mc:Choice>
              <mc:Fallback>
                <p:oleObj name="Equation" r:id="rId10" imgW="482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97373" y="3288800"/>
                        <a:ext cx="1006475" cy="3968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Объект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397725"/>
              </p:ext>
            </p:extLst>
          </p:nvPr>
        </p:nvGraphicFramePr>
        <p:xfrm>
          <a:off x="3200534" y="3296164"/>
          <a:ext cx="9271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94" name="Equation" r:id="rId12" imgW="444240" imgH="190440" progId="Equation.DSMT4">
                  <p:embed/>
                </p:oleObj>
              </mc:Choice>
              <mc:Fallback>
                <p:oleObj name="Equation" r:id="rId12" imgW="4442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00534" y="3296164"/>
                        <a:ext cx="927100" cy="3968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Объект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307282"/>
              </p:ext>
            </p:extLst>
          </p:nvPr>
        </p:nvGraphicFramePr>
        <p:xfrm>
          <a:off x="4171134" y="3246274"/>
          <a:ext cx="92868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95" name="Equation" r:id="rId14" imgW="444240" imgH="266400" progId="Equation.DSMT4">
                  <p:embed/>
                </p:oleObj>
              </mc:Choice>
              <mc:Fallback>
                <p:oleObj name="Equation" r:id="rId14" imgW="444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71134" y="3246274"/>
                        <a:ext cx="928687" cy="5540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Группа 4"/>
          <p:cNvGrpSpPr/>
          <p:nvPr/>
        </p:nvGrpSpPr>
        <p:grpSpPr>
          <a:xfrm>
            <a:off x="683568" y="3857410"/>
            <a:ext cx="8598715" cy="841590"/>
            <a:chOff x="683568" y="3857410"/>
            <a:chExt cx="8598715" cy="841590"/>
          </a:xfrm>
        </p:grpSpPr>
        <p:sp>
          <p:nvSpPr>
            <p:cNvPr id="41" name="TextBox 40"/>
            <p:cNvSpPr txBox="1"/>
            <p:nvPr/>
          </p:nvSpPr>
          <p:spPr>
            <a:xfrm>
              <a:off x="683568" y="3857410"/>
              <a:ext cx="8598715" cy="5965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Таким образом, доказали, что</a:t>
              </a:r>
            </a:p>
          </p:txBody>
        </p:sp>
        <p:graphicFrame>
          <p:nvGraphicFramePr>
            <p:cNvPr id="49" name="Объект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528150"/>
                </p:ext>
              </p:extLst>
            </p:nvPr>
          </p:nvGraphicFramePr>
          <p:xfrm>
            <a:off x="5324475" y="3987800"/>
            <a:ext cx="2678113" cy="71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496" name="Equation" r:id="rId16" imgW="1282680" imgH="342720" progId="Equation.DSMT4">
                    <p:embed/>
                  </p:oleObj>
                </mc:Choice>
                <mc:Fallback>
                  <p:oleObj name="Equation" r:id="rId16" imgW="128268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324475" y="3987800"/>
                          <a:ext cx="2678113" cy="711200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" name="TextBox 50"/>
          <p:cNvSpPr txBox="1"/>
          <p:nvPr/>
        </p:nvSpPr>
        <p:spPr>
          <a:xfrm>
            <a:off x="722702" y="4733763"/>
            <a:ext cx="8598715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ледовательно, функц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епрерывна в точке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365773" y="5414941"/>
            <a:ext cx="8598715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что и требовалось доказать.</a:t>
            </a:r>
          </a:p>
        </p:txBody>
      </p:sp>
    </p:spTree>
    <p:extLst>
      <p:ext uri="{BB962C8B-B14F-4D97-AF65-F5344CB8AC3E}">
        <p14:creationId xmlns:p14="http://schemas.microsoft.com/office/powerpoint/2010/main" val="3606656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8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3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837267" y="492091"/>
            <a:ext cx="7507888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6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вязь между дифференцируемостью </a:t>
            </a:r>
          </a:p>
          <a:p>
            <a:pPr algn="ctr"/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 непрерывностью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4" name="Объект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53043"/>
              </p:ext>
            </p:extLst>
          </p:nvPr>
        </p:nvGraphicFramePr>
        <p:xfrm>
          <a:off x="2004891" y="2944164"/>
          <a:ext cx="2916237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34" name="Equation" r:id="rId4" imgW="1396800" imgH="469800" progId="Equation.DSMT4">
                  <p:embed/>
                </p:oleObj>
              </mc:Choice>
              <mc:Fallback>
                <p:oleObj name="Equation" r:id="rId4" imgW="13968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4891" y="2944164"/>
                        <a:ext cx="2916237" cy="9763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427630" y="1219634"/>
            <a:ext cx="8598715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Замечание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435204" y="1771903"/>
            <a:ext cx="8598715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братная теорема неверна. Непрерывная функция может быть не дифференцируема.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452810" y="3056130"/>
            <a:ext cx="8598715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мер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57233" y="3868879"/>
            <a:ext cx="5072797" cy="23329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Эта функция непрерывна в точке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0, но не дифференцируема в ней. Докажем это.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5523" y="3107135"/>
            <a:ext cx="3471413" cy="23888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3979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3" grpId="0"/>
      <p:bldP spid="5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2145066" y="492091"/>
            <a:ext cx="489223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</a:t>
            </a:r>
            <a:r>
              <a:rPr lang="en-US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оизводная функци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Группа 4"/>
          <p:cNvGrpSpPr/>
          <p:nvPr/>
        </p:nvGrpSpPr>
        <p:grpSpPr>
          <a:xfrm>
            <a:off x="406971" y="978351"/>
            <a:ext cx="8505073" cy="1349826"/>
            <a:chOff x="409727" y="1124744"/>
            <a:chExt cx="8505073" cy="1349826"/>
          </a:xfrm>
        </p:grpSpPr>
        <p:sp>
          <p:nvSpPr>
            <p:cNvPr id="28" name="TextBox 27"/>
            <p:cNvSpPr txBox="1"/>
            <p:nvPr/>
          </p:nvSpPr>
          <p:spPr>
            <a:xfrm>
              <a:off x="409727" y="1167033"/>
              <a:ext cx="8505073" cy="13075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Величину дроби        называют </a:t>
              </a: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дифференциально-разностным отношением </a:t>
              </a: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функции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ru-RU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х</a:t>
              </a: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 в точке </a:t>
              </a:r>
              <a:r>
                <a:rPr lang="ru-RU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х</a:t>
              </a:r>
              <a:r>
                <a:rPr lang="ru-RU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.</a:t>
              </a:r>
            </a:p>
          </p:txBody>
        </p:sp>
        <p:graphicFrame>
          <p:nvGraphicFramePr>
            <p:cNvPr id="22" name="Объект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3797371"/>
                </p:ext>
              </p:extLst>
            </p:nvPr>
          </p:nvGraphicFramePr>
          <p:xfrm>
            <a:off x="3059832" y="1124744"/>
            <a:ext cx="555625" cy="950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17" name="Equation" r:id="rId4" imgW="266400" imgH="457200" progId="Equation.DSMT4">
                    <p:embed/>
                  </p:oleObj>
                </mc:Choice>
                <mc:Fallback>
                  <p:oleObj name="Equation" r:id="rId4" imgW="2664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059832" y="1124744"/>
                          <a:ext cx="555625" cy="950913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Группа 5"/>
          <p:cNvGrpSpPr/>
          <p:nvPr/>
        </p:nvGrpSpPr>
        <p:grpSpPr>
          <a:xfrm>
            <a:off x="422576" y="2336580"/>
            <a:ext cx="8505073" cy="1136650"/>
            <a:chOff x="422576" y="2336580"/>
            <a:chExt cx="8505073" cy="1136650"/>
          </a:xfrm>
        </p:grpSpPr>
        <p:sp>
          <p:nvSpPr>
            <p:cNvPr id="14" name="TextBox 13"/>
            <p:cNvSpPr txBox="1"/>
            <p:nvPr/>
          </p:nvSpPr>
          <p:spPr>
            <a:xfrm>
              <a:off x="422576" y="2389850"/>
              <a:ext cx="8505073" cy="6612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Подробнее:</a:t>
              </a:r>
            </a:p>
          </p:txBody>
        </p:sp>
        <p:graphicFrame>
          <p:nvGraphicFramePr>
            <p:cNvPr id="15" name="Объект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7318126"/>
                </p:ext>
              </p:extLst>
            </p:nvPr>
          </p:nvGraphicFramePr>
          <p:xfrm>
            <a:off x="2316271" y="2336580"/>
            <a:ext cx="6059488" cy="1136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18" name="Equation" r:id="rId6" imgW="2908080" imgH="545760" progId="Equation.DSMT4">
                    <p:embed/>
                  </p:oleObj>
                </mc:Choice>
                <mc:Fallback>
                  <p:oleObj name="Equation" r:id="rId6" imgW="2908080" imgH="545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316271" y="2336580"/>
                          <a:ext cx="6059488" cy="1136650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Группа 6"/>
          <p:cNvGrpSpPr/>
          <p:nvPr/>
        </p:nvGrpSpPr>
        <p:grpSpPr>
          <a:xfrm>
            <a:off x="406970" y="3448766"/>
            <a:ext cx="8505073" cy="3065898"/>
            <a:chOff x="406970" y="3448766"/>
            <a:chExt cx="8505073" cy="3065898"/>
          </a:xfrm>
        </p:grpSpPr>
        <p:grpSp>
          <p:nvGrpSpPr>
            <p:cNvPr id="17" name="Группа 16"/>
            <p:cNvGrpSpPr/>
            <p:nvPr/>
          </p:nvGrpSpPr>
          <p:grpSpPr>
            <a:xfrm>
              <a:off x="406970" y="3448766"/>
              <a:ext cx="8505073" cy="2116436"/>
              <a:chOff x="409727" y="1081922"/>
              <a:chExt cx="8505073" cy="2116436"/>
            </a:xfrm>
          </p:grpSpPr>
          <p:sp>
            <p:nvSpPr>
              <p:cNvPr id="18" name="TextBox 17"/>
              <p:cNvSpPr txBox="1"/>
              <p:nvPr/>
            </p:nvSpPr>
            <p:spPr>
              <a:xfrm>
                <a:off x="409727" y="1167033"/>
                <a:ext cx="8505073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Если существует конечный предел</a:t>
                </a:r>
              </a:p>
              <a:p>
                <a:pPr>
                  <a:lnSpc>
                    <a:spcPct val="150000"/>
                  </a:lnSpc>
                </a:pPr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то его значение называют </a:t>
                </a:r>
                <a:r>
                  <a:rPr lang="ru-RU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производной функции </a:t>
                </a:r>
                <a:r>
                  <a:rPr lang="en-US" sz="28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f</a:t>
                </a:r>
                <a:r>
                  <a:rPr lang="ru-RU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ru-RU" sz="28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х</a:t>
                </a:r>
                <a:r>
                  <a:rPr lang="ru-RU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 в точке </a:t>
                </a:r>
                <a:r>
                  <a:rPr lang="ru-RU" sz="28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х</a:t>
                </a:r>
                <a:r>
                  <a:rPr lang="ru-RU" sz="2800" b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0</a:t>
                </a:r>
                <a:r>
                  <a:rPr lang="ru-RU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и обозначают символами:</a:t>
                </a:r>
              </a:p>
            </p:txBody>
          </p:sp>
          <p:graphicFrame>
            <p:nvGraphicFramePr>
              <p:cNvPr id="19" name="Объект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57171237"/>
                  </p:ext>
                </p:extLst>
              </p:nvPr>
            </p:nvGraphicFramePr>
            <p:xfrm>
              <a:off x="5804888" y="1081922"/>
              <a:ext cx="2752725" cy="11350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919" name="Equation" r:id="rId8" imgW="1320480" imgH="545760" progId="Equation.DSMT4">
                      <p:embed/>
                    </p:oleObj>
                  </mc:Choice>
                  <mc:Fallback>
                    <p:oleObj name="Equation" r:id="rId8" imgW="1320480" imgH="5457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5804888" y="1081922"/>
                            <a:ext cx="2752725" cy="1135063"/>
                          </a:xfrm>
                          <a:prstGeom prst="rect">
                            <a:avLst/>
                          </a:prstGeom>
                          <a:ln w="2857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1" name="Объект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9204856"/>
                </p:ext>
              </p:extLst>
            </p:nvPr>
          </p:nvGraphicFramePr>
          <p:xfrm>
            <a:off x="2539097" y="5511364"/>
            <a:ext cx="3546475" cy="1003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20" name="Equation" r:id="rId10" imgW="1701720" imgH="482400" progId="Equation.DSMT4">
                    <p:embed/>
                  </p:oleObj>
                </mc:Choice>
                <mc:Fallback>
                  <p:oleObj name="Equation" r:id="rId10" imgW="170172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539097" y="5511364"/>
                          <a:ext cx="3546475" cy="1003300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3056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837267" y="492091"/>
            <a:ext cx="7507888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6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вязь между дифференцируемостью </a:t>
            </a:r>
          </a:p>
          <a:p>
            <a:pPr algn="ctr"/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 непрерывностью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7" name="Объект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620747"/>
              </p:ext>
            </p:extLst>
          </p:nvPr>
        </p:nvGraphicFramePr>
        <p:xfrm>
          <a:off x="1883071" y="1314950"/>
          <a:ext cx="4536504" cy="957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03" name="Equation" r:id="rId4" imgW="2286000" imgH="482400" progId="Equation.DSMT4">
                  <p:embed/>
                </p:oleObj>
              </mc:Choice>
              <mc:Fallback>
                <p:oleObj name="Equation" r:id="rId4" imgW="2286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83071" y="1314950"/>
                        <a:ext cx="4536504" cy="95720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Объект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529517"/>
              </p:ext>
            </p:extLst>
          </p:nvPr>
        </p:nvGraphicFramePr>
        <p:xfrm>
          <a:off x="1615577" y="2323098"/>
          <a:ext cx="460375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04" name="Equation" r:id="rId6" imgW="2209680" imgH="457200" progId="Equation.DSMT4">
                  <p:embed/>
                </p:oleObj>
              </mc:Choice>
              <mc:Fallback>
                <p:oleObj name="Equation" r:id="rId6" imgW="2209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15577" y="2323098"/>
                        <a:ext cx="4603750" cy="9509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394040" y="2570972"/>
            <a:ext cx="952803" cy="523220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0</a:t>
            </a:r>
            <a:endParaRPr lang="ru-RU" sz="2800" dirty="0"/>
          </a:p>
        </p:txBody>
      </p:sp>
      <p:graphicFrame>
        <p:nvGraphicFramePr>
          <p:cNvPr id="62" name="Объект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786504"/>
              </p:ext>
            </p:extLst>
          </p:nvPr>
        </p:nvGraphicFramePr>
        <p:xfrm>
          <a:off x="6231103" y="2276872"/>
          <a:ext cx="27241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05" name="Equation" r:id="rId8" imgW="1307880" imgH="457200" progId="Equation.DSMT4">
                  <p:embed/>
                </p:oleObj>
              </mc:Choice>
              <mc:Fallback>
                <p:oleObj name="Equation" r:id="rId8" imgW="1307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31103" y="2276872"/>
                        <a:ext cx="2724150" cy="95091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Объект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832289"/>
              </p:ext>
            </p:extLst>
          </p:nvPr>
        </p:nvGraphicFramePr>
        <p:xfrm>
          <a:off x="458267" y="3424653"/>
          <a:ext cx="31210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06" name="Equation" r:id="rId10" imgW="1498320" imgH="419040" progId="Equation.DSMT4">
                  <p:embed/>
                </p:oleObj>
              </mc:Choice>
              <mc:Fallback>
                <p:oleObj name="Equation" r:id="rId10" imgW="1498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8267" y="3424653"/>
                        <a:ext cx="3121025" cy="8715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Объект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097725"/>
              </p:ext>
            </p:extLst>
          </p:nvPr>
        </p:nvGraphicFramePr>
        <p:xfrm>
          <a:off x="3546771" y="3418442"/>
          <a:ext cx="741362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07" name="Equation" r:id="rId12" imgW="355320" imgH="419040" progId="Equation.DSMT4">
                  <p:embed/>
                </p:oleObj>
              </mc:Choice>
              <mc:Fallback>
                <p:oleObj name="Equation" r:id="rId12" imgW="355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46771" y="3418442"/>
                        <a:ext cx="741362" cy="8715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Объект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727589"/>
              </p:ext>
            </p:extLst>
          </p:nvPr>
        </p:nvGraphicFramePr>
        <p:xfrm>
          <a:off x="450819" y="4339100"/>
          <a:ext cx="2751137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08" name="Equation" r:id="rId14" imgW="1320480" imgH="457200" progId="Equation.DSMT4">
                  <p:embed/>
                </p:oleObj>
              </mc:Choice>
              <mc:Fallback>
                <p:oleObj name="Equation" r:id="rId14" imgW="1320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0819" y="4339100"/>
                        <a:ext cx="2751137" cy="9509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Объект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087290"/>
              </p:ext>
            </p:extLst>
          </p:nvPr>
        </p:nvGraphicFramePr>
        <p:xfrm>
          <a:off x="3260356" y="4356273"/>
          <a:ext cx="26177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09" name="Equation" r:id="rId16" imgW="1257120" imgH="469800" progId="Equation.DSMT4">
                  <p:embed/>
                </p:oleObj>
              </mc:Choice>
              <mc:Fallback>
                <p:oleObj name="Equation" r:id="rId16" imgW="12571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60356" y="4356273"/>
                        <a:ext cx="2617787" cy="9779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Группа 6"/>
          <p:cNvGrpSpPr/>
          <p:nvPr/>
        </p:nvGrpSpPr>
        <p:grpSpPr>
          <a:xfrm>
            <a:off x="445159" y="5290012"/>
            <a:ext cx="5338904" cy="950913"/>
            <a:chOff x="394040" y="5479173"/>
            <a:chExt cx="5338904" cy="950913"/>
          </a:xfrm>
        </p:grpSpPr>
        <p:sp>
          <p:nvSpPr>
            <p:cNvPr id="68" name="TextBox 67"/>
            <p:cNvSpPr txBox="1"/>
            <p:nvPr/>
          </p:nvSpPr>
          <p:spPr>
            <a:xfrm>
              <a:off x="394040" y="5622722"/>
              <a:ext cx="5338904" cy="5965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                не существует  </a:t>
              </a:r>
            </a:p>
          </p:txBody>
        </p:sp>
        <p:graphicFrame>
          <p:nvGraphicFramePr>
            <p:cNvPr id="69" name="Объект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9836223"/>
                </p:ext>
              </p:extLst>
            </p:nvPr>
          </p:nvGraphicFramePr>
          <p:xfrm>
            <a:off x="989593" y="5479173"/>
            <a:ext cx="1163637" cy="950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510" name="Equation" r:id="rId18" imgW="558720" imgH="457200" progId="Equation.DSMT4">
                    <p:embed/>
                  </p:oleObj>
                </mc:Choice>
                <mc:Fallback>
                  <p:oleObj name="Equation" r:id="rId18" imgW="55872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989593" y="5479173"/>
                          <a:ext cx="1163637" cy="950913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" name="TextBox 69"/>
          <p:cNvSpPr txBox="1"/>
          <p:nvPr/>
        </p:nvSpPr>
        <p:spPr>
          <a:xfrm>
            <a:off x="5036144" y="5432262"/>
            <a:ext cx="4180300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=|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е имеет производной в точке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0.</a:t>
            </a:r>
          </a:p>
        </p:txBody>
      </p:sp>
    </p:spTree>
    <p:extLst>
      <p:ext uri="{BB962C8B-B14F-4D97-AF65-F5344CB8AC3E}">
        <p14:creationId xmlns:p14="http://schemas.microsoft.com/office/powerpoint/2010/main" val="1775790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251634" y="492091"/>
            <a:ext cx="867917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7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дносторонние и бесконечные производные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7" name="Объект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122688"/>
              </p:ext>
            </p:extLst>
          </p:nvPr>
        </p:nvGraphicFramePr>
        <p:xfrm>
          <a:off x="2321610" y="1705751"/>
          <a:ext cx="39814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12" name="Equation" r:id="rId4" imgW="2006280" imgH="545760" progId="Equation.DSMT4">
                  <p:embed/>
                </p:oleObj>
              </mc:Choice>
              <mc:Fallback>
                <p:oleObj name="Equation" r:id="rId4" imgW="20062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21610" y="1705751"/>
                        <a:ext cx="3981450" cy="10826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69"/>
          <p:cNvSpPr txBox="1"/>
          <p:nvPr/>
        </p:nvSpPr>
        <p:spPr>
          <a:xfrm>
            <a:off x="481964" y="1147703"/>
            <a:ext cx="8247216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авая производная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функци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в точке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- это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63276" y="2588408"/>
            <a:ext cx="8247216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Левая производная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функци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в точке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- это</a:t>
            </a:r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692246"/>
              </p:ext>
            </p:extLst>
          </p:nvPr>
        </p:nvGraphicFramePr>
        <p:xfrm>
          <a:off x="2357311" y="3172223"/>
          <a:ext cx="39560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13" name="Equation" r:id="rId6" imgW="1993680" imgH="545760" progId="Equation.DSMT4">
                  <p:embed/>
                </p:oleObj>
              </mc:Choice>
              <mc:Fallback>
                <p:oleObj name="Equation" r:id="rId6" imgW="19936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57311" y="3172223"/>
                        <a:ext cx="3956050" cy="10826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81964" y="4003710"/>
            <a:ext cx="8247216" cy="177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Утверждение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Производная в точке существует тогда и только тогда, когда в этой точке существуют и равны односторонние производные, при этом 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06887"/>
              </p:ext>
            </p:extLst>
          </p:nvPr>
        </p:nvGraphicFramePr>
        <p:xfrm>
          <a:off x="2695865" y="5831728"/>
          <a:ext cx="34274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14" name="Equation" r:id="rId8" imgW="1726920" imgH="266400" progId="Equation.DSMT4">
                  <p:embed/>
                </p:oleObj>
              </mc:Choice>
              <mc:Fallback>
                <p:oleObj name="Equation" r:id="rId8" imgW="1726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95865" y="5831728"/>
                        <a:ext cx="3427413" cy="5286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2156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24" grpId="0"/>
      <p:bldP spid="2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251634" y="492091"/>
            <a:ext cx="867917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7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дносторонние и бесконечные производные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Группа 4"/>
          <p:cNvGrpSpPr/>
          <p:nvPr/>
        </p:nvGrpSpPr>
        <p:grpSpPr>
          <a:xfrm>
            <a:off x="403514" y="1449071"/>
            <a:ext cx="8247216" cy="1772793"/>
            <a:chOff x="415841" y="1476625"/>
            <a:chExt cx="8247216" cy="1772793"/>
          </a:xfrm>
        </p:grpSpPr>
        <p:sp>
          <p:nvSpPr>
            <p:cNvPr id="26" name="TextBox 25"/>
            <p:cNvSpPr txBox="1"/>
            <p:nvPr/>
          </p:nvSpPr>
          <p:spPr>
            <a:xfrm>
              <a:off x="415841" y="1476625"/>
              <a:ext cx="8247216" cy="17727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Функция, дифференцируемая на промежутке (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 – это функция, обладающая производной            в каждой точке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х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(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.</a:t>
              </a:r>
            </a:p>
          </p:txBody>
        </p:sp>
        <p:graphicFrame>
          <p:nvGraphicFramePr>
            <p:cNvPr id="27" name="Объект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0137167"/>
                </p:ext>
              </p:extLst>
            </p:nvPr>
          </p:nvGraphicFramePr>
          <p:xfrm>
            <a:off x="6600627" y="2160410"/>
            <a:ext cx="831850" cy="477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31" name="Equation" r:id="rId4" imgW="419040" imgH="241200" progId="Equation.DSMT4">
                    <p:embed/>
                  </p:oleObj>
                </mc:Choice>
                <mc:Fallback>
                  <p:oleObj name="Equation" r:id="rId4" imgW="4190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600627" y="2160410"/>
                          <a:ext cx="831850" cy="477837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Группа 7"/>
          <p:cNvGrpSpPr/>
          <p:nvPr/>
        </p:nvGrpSpPr>
        <p:grpSpPr>
          <a:xfrm>
            <a:off x="415841" y="3571828"/>
            <a:ext cx="8247216" cy="1786353"/>
            <a:chOff x="411573" y="2923014"/>
            <a:chExt cx="8247216" cy="1786353"/>
          </a:xfrm>
        </p:grpSpPr>
        <p:sp>
          <p:nvSpPr>
            <p:cNvPr id="31" name="TextBox 30"/>
            <p:cNvSpPr txBox="1"/>
            <p:nvPr/>
          </p:nvSpPr>
          <p:spPr>
            <a:xfrm>
              <a:off x="411573" y="2923014"/>
              <a:ext cx="8247216" cy="17727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Если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дифференцируема на отрезке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[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]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то она дифференцируема на интервале (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 и существуют односторонние производные           и          . </a:t>
              </a:r>
            </a:p>
          </p:txBody>
        </p:sp>
        <p:graphicFrame>
          <p:nvGraphicFramePr>
            <p:cNvPr id="33" name="Объект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0480328"/>
                </p:ext>
              </p:extLst>
            </p:nvPr>
          </p:nvGraphicFramePr>
          <p:xfrm>
            <a:off x="4876440" y="4180730"/>
            <a:ext cx="857250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32" name="Equation" r:id="rId6" imgW="431640" imgH="266400" progId="Equation.DSMT4">
                    <p:embed/>
                  </p:oleObj>
                </mc:Choice>
                <mc:Fallback>
                  <p:oleObj name="Equation" r:id="rId6" imgW="43164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76440" y="4180730"/>
                          <a:ext cx="857250" cy="528637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Объект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1218673"/>
                </p:ext>
              </p:extLst>
            </p:nvPr>
          </p:nvGraphicFramePr>
          <p:xfrm>
            <a:off x="6060529" y="4178982"/>
            <a:ext cx="831850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33" name="Equation" r:id="rId8" imgW="419040" imgH="266400" progId="Equation.DSMT4">
                    <p:embed/>
                  </p:oleObj>
                </mc:Choice>
                <mc:Fallback>
                  <p:oleObj name="Equation" r:id="rId8" imgW="41904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060529" y="4178982"/>
                          <a:ext cx="831850" cy="528637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66520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251634" y="492091"/>
            <a:ext cx="867917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7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дносторонние и бесконечные производные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31835" y="1199924"/>
            <a:ext cx="8247216" cy="11567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Говорят, что функц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меет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бесконечную производную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 точке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 когда</a:t>
            </a:r>
          </a:p>
        </p:txBody>
      </p:sp>
      <p:grpSp>
        <p:nvGrpSpPr>
          <p:cNvPr id="6" name="Группа 5"/>
          <p:cNvGrpSpPr/>
          <p:nvPr/>
        </p:nvGrpSpPr>
        <p:grpSpPr>
          <a:xfrm>
            <a:off x="539552" y="2425700"/>
            <a:ext cx="5459413" cy="1082675"/>
            <a:chOff x="673100" y="2425700"/>
            <a:chExt cx="5459413" cy="1082675"/>
          </a:xfrm>
        </p:grpSpPr>
        <p:graphicFrame>
          <p:nvGraphicFramePr>
            <p:cNvPr id="19" name="Объект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5797326"/>
                </p:ext>
              </p:extLst>
            </p:nvPr>
          </p:nvGraphicFramePr>
          <p:xfrm>
            <a:off x="673100" y="2425700"/>
            <a:ext cx="3400425" cy="1082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415" name="Equation" r:id="rId4" imgW="1714320" imgH="545760" progId="Equation.DSMT4">
                    <p:embed/>
                  </p:oleObj>
                </mc:Choice>
                <mc:Fallback>
                  <p:oleObj name="Equation" r:id="rId4" imgW="1714320" imgH="545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73100" y="2425700"/>
                          <a:ext cx="3400425" cy="108267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Объект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3206016"/>
                </p:ext>
              </p:extLst>
            </p:nvPr>
          </p:nvGraphicFramePr>
          <p:xfrm>
            <a:off x="4274963" y="2828408"/>
            <a:ext cx="554038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416" name="Equation" r:id="rId6" imgW="279360" imgH="139680" progId="Equation.DSMT4">
                    <p:embed/>
                  </p:oleObj>
                </mc:Choice>
                <mc:Fallback>
                  <p:oleObj name="Equation" r:id="rId6" imgW="27936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274963" y="2828408"/>
                          <a:ext cx="554038" cy="27622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Объект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5842440"/>
                </p:ext>
              </p:extLst>
            </p:nvPr>
          </p:nvGraphicFramePr>
          <p:xfrm>
            <a:off x="5729288" y="2811463"/>
            <a:ext cx="403225" cy="30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417" name="Equation" r:id="rId8" imgW="203040" imgH="152280" progId="Equation.DSMT4">
                    <p:embed/>
                  </p:oleObj>
                </mc:Choice>
                <mc:Fallback>
                  <p:oleObj name="Equation" r:id="rId8" imgW="20304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729288" y="2811463"/>
                          <a:ext cx="403225" cy="300037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Box 21"/>
            <p:cNvSpPr txBox="1"/>
            <p:nvPr/>
          </p:nvSpPr>
          <p:spPr>
            <a:xfrm>
              <a:off x="4916401" y="2584158"/>
              <a:ext cx="909343" cy="6524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или </a:t>
              </a:r>
            </a:p>
          </p:txBody>
        </p:sp>
      </p:grpSp>
      <p:grpSp>
        <p:nvGrpSpPr>
          <p:cNvPr id="7" name="Группа 6"/>
          <p:cNvGrpSpPr/>
          <p:nvPr/>
        </p:nvGrpSpPr>
        <p:grpSpPr>
          <a:xfrm>
            <a:off x="467611" y="3508375"/>
            <a:ext cx="8247216" cy="1772793"/>
            <a:chOff x="505139" y="3627205"/>
            <a:chExt cx="8247216" cy="1772793"/>
          </a:xfrm>
        </p:grpSpPr>
        <p:sp>
          <p:nvSpPr>
            <p:cNvPr id="23" name="TextBox 22"/>
            <p:cNvSpPr txBox="1"/>
            <p:nvPr/>
          </p:nvSpPr>
          <p:spPr>
            <a:xfrm>
              <a:off x="505139" y="3627205"/>
              <a:ext cx="8247216" cy="17727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Геометрически равенство                      или        означает, что график функции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в точке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М</a:t>
              </a:r>
              <a:r>
                <a:rPr lang="ru-RU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х</a:t>
              </a:r>
              <a:r>
                <a:rPr lang="ru-RU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;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) имеет вертикальную касательную.</a:t>
              </a:r>
            </a:p>
          </p:txBody>
        </p:sp>
        <p:graphicFrame>
          <p:nvGraphicFramePr>
            <p:cNvPr id="28" name="Объект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6691502"/>
                </p:ext>
              </p:extLst>
            </p:nvPr>
          </p:nvGraphicFramePr>
          <p:xfrm>
            <a:off x="4591219" y="3786556"/>
            <a:ext cx="1762125" cy="528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418" name="Equation" r:id="rId10" imgW="888840" imgH="266400" progId="Equation.DSMT4">
                    <p:embed/>
                  </p:oleObj>
                </mc:Choice>
                <mc:Fallback>
                  <p:oleObj name="Equation" r:id="rId10" imgW="88884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591219" y="3786556"/>
                          <a:ext cx="1762125" cy="528638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Объект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5802649"/>
                </p:ext>
              </p:extLst>
            </p:nvPr>
          </p:nvGraphicFramePr>
          <p:xfrm>
            <a:off x="7092280" y="3876948"/>
            <a:ext cx="554038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419" name="Equation" r:id="rId12" imgW="279360" imgH="139680" progId="Equation.DSMT4">
                    <p:embed/>
                  </p:oleObj>
                </mc:Choice>
                <mc:Fallback>
                  <p:oleObj name="Equation" r:id="rId12" imgW="27936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092280" y="3876948"/>
                          <a:ext cx="554038" cy="27622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706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81409"/>
            <a:ext cx="920659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3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8. </a:t>
            </a:r>
            <a:r>
              <a:rPr lang="ru-RU" sz="23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авила дифференцирования. Таблица производных</a:t>
            </a:r>
            <a:endParaRPr lang="ru-RU" sz="23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50835" y="911190"/>
            <a:ext cx="8247216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Если функци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дифференцируемы в точке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то в этой точке дифференцируемы их линейная комбинация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+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 произведение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а также их частное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/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при дополнительном услови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0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645325"/>
              </p:ext>
            </p:extLst>
          </p:nvPr>
        </p:nvGraphicFramePr>
        <p:xfrm>
          <a:off x="2862218" y="3717032"/>
          <a:ext cx="32226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93" name="Equation" r:id="rId4" imgW="1625400" imgH="342720" progId="Equation.DSMT4">
                  <p:embed/>
                </p:oleObj>
              </mc:Choice>
              <mc:Fallback>
                <p:oleObj name="Equation" r:id="rId4" imgW="1625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62218" y="3717032"/>
                        <a:ext cx="3222625" cy="6794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3226940" y="3151804"/>
            <a:ext cx="5498929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 этом справедливы формулы:</a:t>
            </a:r>
          </a:p>
        </p:txBody>
      </p:sp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707627"/>
              </p:ext>
            </p:extLst>
          </p:nvPr>
        </p:nvGraphicFramePr>
        <p:xfrm>
          <a:off x="3327355" y="4296693"/>
          <a:ext cx="22923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94" name="Equation" r:id="rId6" imgW="1155600" imgH="342720" progId="Equation.DSMT4">
                  <p:embed/>
                </p:oleObj>
              </mc:Choice>
              <mc:Fallback>
                <p:oleObj name="Equation" r:id="rId6" imgW="11556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27355" y="4296693"/>
                        <a:ext cx="2292350" cy="6794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397687"/>
              </p:ext>
            </p:extLst>
          </p:nvPr>
        </p:nvGraphicFramePr>
        <p:xfrm>
          <a:off x="3314655" y="4891111"/>
          <a:ext cx="231775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95" name="Equation" r:id="rId8" imgW="1168200" imgH="571320" progId="Equation.DSMT4">
                  <p:embed/>
                </p:oleObj>
              </mc:Choice>
              <mc:Fallback>
                <p:oleObj name="Equation" r:id="rId8" imgW="11682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14655" y="4891111"/>
                        <a:ext cx="2317750" cy="113188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1341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59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81409"/>
            <a:ext cx="920659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3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8. </a:t>
            </a:r>
            <a:r>
              <a:rPr lang="ru-RU" sz="23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авила дифференцирования. Таблица производных</a:t>
            </a:r>
            <a:endParaRPr lang="ru-RU" sz="23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311806"/>
              </p:ext>
            </p:extLst>
          </p:nvPr>
        </p:nvGraphicFramePr>
        <p:xfrm>
          <a:off x="3060476" y="4234814"/>
          <a:ext cx="259556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42" name="Equation" r:id="rId4" imgW="1307880" imgH="571320" progId="Equation.DSMT4">
                  <p:embed/>
                </p:oleObj>
              </mc:Choice>
              <mc:Fallback>
                <p:oleObj name="Equation" r:id="rId4" imgW="13078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60476" y="4234814"/>
                        <a:ext cx="2595562" cy="11334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Группа 8"/>
          <p:cNvGrpSpPr/>
          <p:nvPr/>
        </p:nvGrpSpPr>
        <p:grpSpPr>
          <a:xfrm>
            <a:off x="495646" y="1859566"/>
            <a:ext cx="8247216" cy="2332946"/>
            <a:chOff x="436623" y="1040821"/>
            <a:chExt cx="8247216" cy="2332946"/>
          </a:xfrm>
        </p:grpSpPr>
        <p:sp>
          <p:nvSpPr>
            <p:cNvPr id="23" name="TextBox 22"/>
            <p:cNvSpPr txBox="1"/>
            <p:nvPr/>
          </p:nvSpPr>
          <p:spPr>
            <a:xfrm>
              <a:off x="436623" y="1040821"/>
              <a:ext cx="8247216" cy="23329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Если функции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у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=f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заданная в окрестности точки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х</a:t>
              </a:r>
              <a:r>
                <a:rPr lang="ru-RU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имеет обратную функцию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х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=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 </a:t>
              </a:r>
              <a:r>
                <a:rPr lang="ru-RU" sz="30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1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заданную в окрестности точки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у</a:t>
              </a:r>
              <a:r>
                <a:rPr lang="ru-RU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=f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ru-RU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то при условии </a:t>
              </a:r>
              <a:endPara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справедлива формула</a:t>
              </a:r>
            </a:p>
          </p:txBody>
        </p:sp>
        <p:graphicFrame>
          <p:nvGraphicFramePr>
            <p:cNvPr id="41" name="Объект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0035958"/>
                </p:ext>
              </p:extLst>
            </p:nvPr>
          </p:nvGraphicFramePr>
          <p:xfrm>
            <a:off x="7140651" y="2331017"/>
            <a:ext cx="1485900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243" name="Equation" r:id="rId6" imgW="749160" imgH="266400" progId="Equation.DSMT4">
                    <p:embed/>
                  </p:oleObj>
                </mc:Choice>
                <mc:Fallback>
                  <p:oleObj name="Equation" r:id="rId6" imgW="74916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140651" y="2331017"/>
                          <a:ext cx="1485900" cy="527050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TextBox 42"/>
          <p:cNvSpPr txBox="1"/>
          <p:nvPr/>
        </p:nvSpPr>
        <p:spPr>
          <a:xfrm>
            <a:off x="482259" y="1124654"/>
            <a:ext cx="8247216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оизводная обратной функции</a:t>
            </a:r>
          </a:p>
        </p:txBody>
      </p:sp>
    </p:spTree>
    <p:extLst>
      <p:ext uri="{BB962C8B-B14F-4D97-AF65-F5344CB8AC3E}">
        <p14:creationId xmlns:p14="http://schemas.microsoft.com/office/powerpoint/2010/main" val="1862428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81409"/>
            <a:ext cx="920659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3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8. </a:t>
            </a:r>
            <a:r>
              <a:rPr lang="ru-RU" sz="23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авила дифференцирования. Таблица производных</a:t>
            </a:r>
            <a:endParaRPr lang="ru-RU" sz="23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870419"/>
              </p:ext>
            </p:extLst>
          </p:nvPr>
        </p:nvGraphicFramePr>
        <p:xfrm>
          <a:off x="2275185" y="4630252"/>
          <a:ext cx="18637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84" name="Equation" r:id="rId4" imgW="939600" imgH="457200" progId="Equation.DSMT4">
                  <p:embed/>
                </p:oleObj>
              </mc:Choice>
              <mc:Fallback>
                <p:oleObj name="Equation" r:id="rId4" imgW="939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75185" y="4630252"/>
                        <a:ext cx="1863725" cy="90646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56824" y="1659708"/>
            <a:ext cx="8247216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Если функци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я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=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дифференцируема в точке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а функц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ифференцируема в точке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о сложная функц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ифференцируема в точке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 ее производная в этой точке вычисляется по формуле: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82259" y="1124654"/>
            <a:ext cx="8247216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оизводная сложной функции</a:t>
            </a:r>
          </a:p>
        </p:txBody>
      </p:sp>
      <p:graphicFrame>
        <p:nvGraphicFramePr>
          <p:cNvPr id="45" name="Объект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789500"/>
              </p:ext>
            </p:extLst>
          </p:nvPr>
        </p:nvGraphicFramePr>
        <p:xfrm>
          <a:off x="5415164" y="4843645"/>
          <a:ext cx="15621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85" name="Equation" r:id="rId6" imgW="787320" imgH="266400" progId="Equation.DSMT4">
                  <p:embed/>
                </p:oleObj>
              </mc:Choice>
              <mc:Fallback>
                <p:oleObj name="Equation" r:id="rId6" imgW="7873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15164" y="4843645"/>
                        <a:ext cx="1562100" cy="5286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4438361" y="4719796"/>
            <a:ext cx="1000031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или </a:t>
            </a:r>
          </a:p>
        </p:txBody>
      </p:sp>
    </p:spTree>
    <p:extLst>
      <p:ext uri="{BB962C8B-B14F-4D97-AF65-F5344CB8AC3E}">
        <p14:creationId xmlns:p14="http://schemas.microsoft.com/office/powerpoint/2010/main" val="521299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4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81409"/>
            <a:ext cx="920659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3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8. </a:t>
            </a:r>
            <a:r>
              <a:rPr lang="ru-RU" sz="23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авила дифференцирования. Таблица производных</a:t>
            </a:r>
            <a:endParaRPr lang="ru-RU" sz="23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701767"/>
              </p:ext>
            </p:extLst>
          </p:nvPr>
        </p:nvGraphicFramePr>
        <p:xfrm>
          <a:off x="395536" y="1805832"/>
          <a:ext cx="31242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83" name="Equation" r:id="rId4" imgW="1574640" imgH="342720" progId="Equation.DSMT4">
                  <p:embed/>
                </p:oleObj>
              </mc:Choice>
              <mc:Fallback>
                <p:oleObj name="Equation" r:id="rId4" imgW="15746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536" y="1805832"/>
                        <a:ext cx="3124200" cy="6794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482259" y="1124654"/>
            <a:ext cx="8247216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аблица производных</a:t>
            </a: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673830"/>
              </p:ext>
            </p:extLst>
          </p:nvPr>
        </p:nvGraphicFramePr>
        <p:xfrm>
          <a:off x="361229" y="2485282"/>
          <a:ext cx="23685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84" name="Equation" r:id="rId6" imgW="1193760" imgH="393480" progId="Equation.DSMT4">
                  <p:embed/>
                </p:oleObj>
              </mc:Choice>
              <mc:Fallback>
                <p:oleObj name="Equation" r:id="rId6" imgW="1193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1229" y="2485282"/>
                        <a:ext cx="2368550" cy="77946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55576" y="3083338"/>
            <a:ext cx="2976602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частные случаи:</a:t>
            </a: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00958"/>
              </p:ext>
            </p:extLst>
          </p:nvPr>
        </p:nvGraphicFramePr>
        <p:xfrm>
          <a:off x="836652" y="3561499"/>
          <a:ext cx="17621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85" name="Equation" r:id="rId8" imgW="888840" imgH="342720" progId="Equation.DSMT4">
                  <p:embed/>
                </p:oleObj>
              </mc:Choice>
              <mc:Fallback>
                <p:oleObj name="Equation" r:id="rId8" imgW="8888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6652" y="3561499"/>
                        <a:ext cx="1762125" cy="67786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749687"/>
              </p:ext>
            </p:extLst>
          </p:nvPr>
        </p:nvGraphicFramePr>
        <p:xfrm>
          <a:off x="3217321" y="3397986"/>
          <a:ext cx="25939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86" name="Equation" r:id="rId10" imgW="1307880" imgH="507960" progId="Equation.DSMT4">
                  <p:embed/>
                </p:oleObj>
              </mc:Choice>
              <mc:Fallback>
                <p:oleObj name="Equation" r:id="rId10" imgW="1307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17321" y="3397986"/>
                        <a:ext cx="2593975" cy="100488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637635"/>
              </p:ext>
            </p:extLst>
          </p:nvPr>
        </p:nvGraphicFramePr>
        <p:xfrm>
          <a:off x="6277944" y="3334487"/>
          <a:ext cx="2365375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87" name="Equation" r:id="rId12" imgW="1193760" imgH="571320" progId="Equation.DSMT4">
                  <p:embed/>
                </p:oleObj>
              </mc:Choice>
              <mc:Fallback>
                <p:oleObj name="Equation" r:id="rId12" imgW="11937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77944" y="3334487"/>
                        <a:ext cx="2365375" cy="113188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1799"/>
              </p:ext>
            </p:extLst>
          </p:nvPr>
        </p:nvGraphicFramePr>
        <p:xfrm>
          <a:off x="391656" y="4425684"/>
          <a:ext cx="27463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88" name="Equation" r:id="rId14" imgW="1384200" imgH="469800" progId="Equation.DSMT4">
                  <p:embed/>
                </p:oleObj>
              </mc:Choice>
              <mc:Fallback>
                <p:oleObj name="Equation" r:id="rId14" imgW="1384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1656" y="4425684"/>
                        <a:ext cx="2746375" cy="9302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539614" y="4514569"/>
            <a:ext cx="2976602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частный случай:</a:t>
            </a:r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104360"/>
              </p:ext>
            </p:extLst>
          </p:nvPr>
        </p:nvGraphicFramePr>
        <p:xfrm>
          <a:off x="6374782" y="4424896"/>
          <a:ext cx="226853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89" name="Equation" r:id="rId16" imgW="1143000" imgH="457200" progId="Equation.DSMT4">
                  <p:embed/>
                </p:oleObj>
              </mc:Choice>
              <mc:Fallback>
                <p:oleObj name="Equation" r:id="rId16" imgW="114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74782" y="4424896"/>
                        <a:ext cx="2268537" cy="9048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692515"/>
              </p:ext>
            </p:extLst>
          </p:nvPr>
        </p:nvGraphicFramePr>
        <p:xfrm>
          <a:off x="391656" y="5329771"/>
          <a:ext cx="23685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90" name="Equation" r:id="rId18" imgW="1193760" imgH="393480" progId="Equation.DSMT4">
                  <p:embed/>
                </p:oleObj>
              </mc:Choice>
              <mc:Fallback>
                <p:oleObj name="Equation" r:id="rId18" imgW="1193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1656" y="5329771"/>
                        <a:ext cx="2368550" cy="77946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519736" y="5402771"/>
            <a:ext cx="2976602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частный случай:</a:t>
            </a:r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016015"/>
              </p:ext>
            </p:extLst>
          </p:nvPr>
        </p:nvGraphicFramePr>
        <p:xfrm>
          <a:off x="6374782" y="5329772"/>
          <a:ext cx="214312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91" name="Equation" r:id="rId20" imgW="1079280" imgH="393480" progId="Equation.DSMT4">
                  <p:embed/>
                </p:oleObj>
              </mc:Choice>
              <mc:Fallback>
                <p:oleObj name="Equation" r:id="rId20" imgW="1079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374782" y="5329772"/>
                        <a:ext cx="2143125" cy="77946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762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  <p:bldP spid="2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81409"/>
            <a:ext cx="920659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3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8. </a:t>
            </a:r>
            <a:r>
              <a:rPr lang="ru-RU" sz="23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авила дифференцирования. Таблица производных</a:t>
            </a:r>
            <a:endParaRPr lang="ru-RU" sz="23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82259" y="1124654"/>
            <a:ext cx="8247216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аблица производных</a:t>
            </a:r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061302"/>
              </p:ext>
            </p:extLst>
          </p:nvPr>
        </p:nvGraphicFramePr>
        <p:xfrm>
          <a:off x="587228" y="1844824"/>
          <a:ext cx="24685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22" name="Equation" r:id="rId4" imgW="1244520" imgH="342720" progId="Equation.DSMT4">
                  <p:embed/>
                </p:oleObj>
              </mc:Choice>
              <mc:Fallback>
                <p:oleObj name="Equation" r:id="rId4" imgW="12445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7228" y="1844824"/>
                        <a:ext cx="2468562" cy="6794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873734"/>
              </p:ext>
            </p:extLst>
          </p:nvPr>
        </p:nvGraphicFramePr>
        <p:xfrm>
          <a:off x="4382421" y="1844824"/>
          <a:ext cx="271938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23" name="Equation" r:id="rId6" imgW="1371600" imgH="342720" progId="Equation.DSMT4">
                  <p:embed/>
                </p:oleObj>
              </mc:Choice>
              <mc:Fallback>
                <p:oleObj name="Equation" r:id="rId6" imgW="13716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82421" y="1844824"/>
                        <a:ext cx="2719387" cy="6794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992398"/>
              </p:ext>
            </p:extLst>
          </p:nvPr>
        </p:nvGraphicFramePr>
        <p:xfrm>
          <a:off x="587228" y="2694593"/>
          <a:ext cx="249237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24" name="Equation" r:id="rId8" imgW="1257120" imgH="457200" progId="Equation.DSMT4">
                  <p:embed/>
                </p:oleObj>
              </mc:Choice>
              <mc:Fallback>
                <p:oleObj name="Equation" r:id="rId8" imgW="1257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7228" y="2694593"/>
                        <a:ext cx="2492375" cy="90646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453708"/>
              </p:ext>
            </p:extLst>
          </p:nvPr>
        </p:nvGraphicFramePr>
        <p:xfrm>
          <a:off x="4382421" y="2692271"/>
          <a:ext cx="28194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25" name="Equation" r:id="rId10" imgW="1422360" imgH="457200" progId="Equation.DSMT4">
                  <p:embed/>
                </p:oleObj>
              </mc:Choice>
              <mc:Fallback>
                <p:oleObj name="Equation" r:id="rId10" imgW="1422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82421" y="2692271"/>
                        <a:ext cx="2819400" cy="90646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249422"/>
              </p:ext>
            </p:extLst>
          </p:nvPr>
        </p:nvGraphicFramePr>
        <p:xfrm>
          <a:off x="587106" y="3818256"/>
          <a:ext cx="329882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26" name="Equation" r:id="rId12" imgW="1663560" imgH="495000" progId="Equation.DSMT4">
                  <p:embed/>
                </p:oleObj>
              </mc:Choice>
              <mc:Fallback>
                <p:oleObj name="Equation" r:id="rId12" imgW="16635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7106" y="3818256"/>
                        <a:ext cx="3298825" cy="98266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710436"/>
              </p:ext>
            </p:extLst>
          </p:nvPr>
        </p:nvGraphicFramePr>
        <p:xfrm>
          <a:off x="4382421" y="3833201"/>
          <a:ext cx="372745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27" name="Equation" r:id="rId14" imgW="1879560" imgH="495000" progId="Equation.DSMT4">
                  <p:embed/>
                </p:oleObj>
              </mc:Choice>
              <mc:Fallback>
                <p:oleObj name="Equation" r:id="rId14" imgW="18795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82421" y="3833201"/>
                        <a:ext cx="3727450" cy="98266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077965"/>
              </p:ext>
            </p:extLst>
          </p:nvPr>
        </p:nvGraphicFramePr>
        <p:xfrm>
          <a:off x="588378" y="4998807"/>
          <a:ext cx="302101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28" name="Equation" r:id="rId16" imgW="1523880" imgH="457200" progId="Equation.DSMT4">
                  <p:embed/>
                </p:oleObj>
              </mc:Choice>
              <mc:Fallback>
                <p:oleObj name="Equation" r:id="rId16" imgW="1523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88378" y="4998807"/>
                        <a:ext cx="3021012" cy="9080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42070"/>
              </p:ext>
            </p:extLst>
          </p:nvPr>
        </p:nvGraphicFramePr>
        <p:xfrm>
          <a:off x="4382421" y="4998807"/>
          <a:ext cx="34242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29" name="Equation" r:id="rId18" imgW="1726920" imgH="457200" progId="Equation.DSMT4">
                  <p:embed/>
                </p:oleObj>
              </mc:Choice>
              <mc:Fallback>
                <p:oleObj name="Equation" r:id="rId18" imgW="1726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382421" y="4998807"/>
                        <a:ext cx="3424238" cy="9080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7233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81409"/>
            <a:ext cx="920659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3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8. </a:t>
            </a:r>
            <a:r>
              <a:rPr lang="ru-RU" sz="23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авила дифференцирования. Таблица производных</a:t>
            </a:r>
            <a:endParaRPr lang="ru-RU" sz="23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50028" y="925688"/>
            <a:ext cx="8247216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меры</a:t>
            </a:r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563480"/>
              </p:ext>
            </p:extLst>
          </p:nvPr>
        </p:nvGraphicFramePr>
        <p:xfrm>
          <a:off x="395448" y="1395988"/>
          <a:ext cx="35004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87" name="Equation" r:id="rId4" imgW="1765080" imgH="393480" progId="Equation.DSMT4">
                  <p:embed/>
                </p:oleObj>
              </mc:Choice>
              <mc:Fallback>
                <p:oleObj name="Equation" r:id="rId4" imgW="1765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448" y="1395988"/>
                        <a:ext cx="3500437" cy="7810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079475"/>
              </p:ext>
            </p:extLst>
          </p:nvPr>
        </p:nvGraphicFramePr>
        <p:xfrm>
          <a:off x="3900104" y="1386088"/>
          <a:ext cx="39020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88" name="Equation" r:id="rId6" imgW="1968480" imgH="393480" progId="Equation.DSMT4">
                  <p:embed/>
                </p:oleObj>
              </mc:Choice>
              <mc:Fallback>
                <p:oleObj name="Equation" r:id="rId6" imgW="1968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0104" y="1386088"/>
                        <a:ext cx="3902075" cy="7810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610286"/>
              </p:ext>
            </p:extLst>
          </p:nvPr>
        </p:nvGraphicFramePr>
        <p:xfrm>
          <a:off x="801193" y="2271813"/>
          <a:ext cx="39274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89" name="Equation" r:id="rId8" imgW="1981080" imgH="228600" progId="Equation.DSMT4">
                  <p:embed/>
                </p:oleObj>
              </mc:Choice>
              <mc:Fallback>
                <p:oleObj name="Equation" r:id="rId8" imgW="1981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1193" y="2271813"/>
                        <a:ext cx="3927475" cy="4540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144604"/>
              </p:ext>
            </p:extLst>
          </p:nvPr>
        </p:nvGraphicFramePr>
        <p:xfrm>
          <a:off x="4743860" y="2268763"/>
          <a:ext cx="22145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90" name="Equation" r:id="rId10" imgW="1117440" imgH="190440" progId="Equation.DSMT4">
                  <p:embed/>
                </p:oleObj>
              </mc:Choice>
              <mc:Fallback>
                <p:oleObj name="Equation" r:id="rId10" imgW="11174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43860" y="2268763"/>
                        <a:ext cx="2214562" cy="3778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255973"/>
              </p:ext>
            </p:extLst>
          </p:nvPr>
        </p:nvGraphicFramePr>
        <p:xfrm>
          <a:off x="392863" y="2625301"/>
          <a:ext cx="2895601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91" name="Equation" r:id="rId12" imgW="1460160" imgH="444240" progId="Equation.DSMT4">
                  <p:embed/>
                </p:oleObj>
              </mc:Choice>
              <mc:Fallback>
                <p:oleObj name="Equation" r:id="rId12" imgW="1460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2863" y="2625301"/>
                        <a:ext cx="2895601" cy="88106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180621"/>
              </p:ext>
            </p:extLst>
          </p:nvPr>
        </p:nvGraphicFramePr>
        <p:xfrm>
          <a:off x="764791" y="3295876"/>
          <a:ext cx="508635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92" name="Equation" r:id="rId14" imgW="2565360" imgH="444240" progId="Equation.DSMT4">
                  <p:embed/>
                </p:oleObj>
              </mc:Choice>
              <mc:Fallback>
                <p:oleObj name="Equation" r:id="rId14" imgW="2565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64791" y="3295876"/>
                        <a:ext cx="5086350" cy="88106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719529"/>
              </p:ext>
            </p:extLst>
          </p:nvPr>
        </p:nvGraphicFramePr>
        <p:xfrm>
          <a:off x="3516089" y="2714038"/>
          <a:ext cx="22923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93" name="Equation" r:id="rId16" imgW="1155600" imgH="342720" progId="Equation.DSMT4">
                  <p:embed/>
                </p:oleObj>
              </mc:Choice>
              <mc:Fallback>
                <p:oleObj name="Equation" r:id="rId16" imgW="11556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516089" y="2714038"/>
                        <a:ext cx="2292350" cy="6794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n w="28575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033642"/>
              </p:ext>
            </p:extLst>
          </p:nvPr>
        </p:nvGraphicFramePr>
        <p:xfrm>
          <a:off x="5866313" y="3118346"/>
          <a:ext cx="2392362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94" name="Equation" r:id="rId18" imgW="1206360" imgH="622080" progId="Equation.DSMT4">
                  <p:embed/>
                </p:oleObj>
              </mc:Choice>
              <mc:Fallback>
                <p:oleObj name="Equation" r:id="rId18" imgW="12063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66313" y="3118346"/>
                        <a:ext cx="2392362" cy="123348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052192"/>
              </p:ext>
            </p:extLst>
          </p:nvPr>
        </p:nvGraphicFramePr>
        <p:xfrm>
          <a:off x="779247" y="4162290"/>
          <a:ext cx="2316162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95" name="Equation" r:id="rId20" imgW="1168200" imgH="495000" progId="Equation.DSMT4">
                  <p:embed/>
                </p:oleObj>
              </mc:Choice>
              <mc:Fallback>
                <p:oleObj name="Equation" r:id="rId20" imgW="11682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79247" y="4162290"/>
                        <a:ext cx="2316162" cy="9810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791068"/>
              </p:ext>
            </p:extLst>
          </p:nvPr>
        </p:nvGraphicFramePr>
        <p:xfrm>
          <a:off x="3095409" y="4147745"/>
          <a:ext cx="239236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96" name="Equation" r:id="rId22" imgW="1206360" imgH="482400" progId="Equation.DSMT4">
                  <p:embed/>
                </p:oleObj>
              </mc:Choice>
              <mc:Fallback>
                <p:oleObj name="Equation" r:id="rId22" imgW="1206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095409" y="4147745"/>
                        <a:ext cx="2392362" cy="9556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302272"/>
              </p:ext>
            </p:extLst>
          </p:nvPr>
        </p:nvGraphicFramePr>
        <p:xfrm>
          <a:off x="5487771" y="4132308"/>
          <a:ext cx="143510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97" name="Equation" r:id="rId24" imgW="723600" imgH="533160" progId="Equation.DSMT4">
                  <p:embed/>
                </p:oleObj>
              </mc:Choice>
              <mc:Fallback>
                <p:oleObj name="Equation" r:id="rId24" imgW="7236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487771" y="4132308"/>
                        <a:ext cx="1435100" cy="105568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403151"/>
              </p:ext>
            </p:extLst>
          </p:nvPr>
        </p:nvGraphicFramePr>
        <p:xfrm>
          <a:off x="801193" y="5161280"/>
          <a:ext cx="40290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98" name="Equation" r:id="rId26" imgW="2031840" imgH="533160" progId="Equation.DSMT4">
                  <p:embed/>
                </p:oleObj>
              </mc:Choice>
              <mc:Fallback>
                <p:oleObj name="Equation" r:id="rId26" imgW="20318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01193" y="5161280"/>
                        <a:ext cx="4029075" cy="10572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846950"/>
              </p:ext>
            </p:extLst>
          </p:nvPr>
        </p:nvGraphicFramePr>
        <p:xfrm>
          <a:off x="4830268" y="5144682"/>
          <a:ext cx="2617787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99" name="Equation" r:id="rId28" imgW="1320480" imgH="533160" progId="Equation.DSMT4">
                  <p:embed/>
                </p:oleObj>
              </mc:Choice>
              <mc:Fallback>
                <p:oleObj name="Equation" r:id="rId28" imgW="13204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830268" y="5144682"/>
                        <a:ext cx="2617787" cy="10572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5884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2145066" y="492091"/>
            <a:ext cx="489223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</a:t>
            </a:r>
            <a:r>
              <a:rPr lang="en-US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оизводная функци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06971" y="1020640"/>
            <a:ext cx="8505073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перацию нахождения производной называют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ифференцированием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grpSp>
        <p:nvGrpSpPr>
          <p:cNvPr id="6" name="Группа 5"/>
          <p:cNvGrpSpPr/>
          <p:nvPr/>
        </p:nvGrpSpPr>
        <p:grpSpPr>
          <a:xfrm>
            <a:off x="2382074" y="2328311"/>
            <a:ext cx="4374154" cy="1911308"/>
            <a:chOff x="992942" y="2301971"/>
            <a:chExt cx="4374154" cy="1911308"/>
          </a:xfrm>
        </p:grpSpPr>
        <p:sp>
          <p:nvSpPr>
            <p:cNvPr id="14" name="TextBox 13"/>
            <p:cNvSpPr txBox="1"/>
            <p:nvPr/>
          </p:nvSpPr>
          <p:spPr>
            <a:xfrm>
              <a:off x="1598692" y="2301971"/>
              <a:ext cx="376840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Таким образом:</a:t>
              </a:r>
            </a:p>
          </p:txBody>
        </p:sp>
        <p:graphicFrame>
          <p:nvGraphicFramePr>
            <p:cNvPr id="15" name="Объект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913074"/>
                </p:ext>
              </p:extLst>
            </p:nvPr>
          </p:nvGraphicFramePr>
          <p:xfrm>
            <a:off x="992942" y="3076629"/>
            <a:ext cx="3916363" cy="1136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56" name="Equation" r:id="rId4" imgW="1879560" imgH="545760" progId="Equation.DSMT4">
                    <p:embed/>
                  </p:oleObj>
                </mc:Choice>
                <mc:Fallback>
                  <p:oleObj name="Equation" r:id="rId4" imgW="1879560" imgH="545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92942" y="3076629"/>
                          <a:ext cx="3916363" cy="1136650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618271"/>
              </p:ext>
            </p:extLst>
          </p:nvPr>
        </p:nvGraphicFramePr>
        <p:xfrm>
          <a:off x="1547664" y="4324223"/>
          <a:ext cx="545147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57" name="Equation" r:id="rId6" imgW="2616120" imgH="482400" progId="Equation.DSMT4">
                  <p:embed/>
                </p:oleObj>
              </mc:Choice>
              <mc:Fallback>
                <p:oleObj name="Equation" r:id="rId6" imgW="2616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47664" y="4324223"/>
                        <a:ext cx="5451475" cy="100488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8378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2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81409"/>
            <a:ext cx="920659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3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8. </a:t>
            </a:r>
            <a:r>
              <a:rPr lang="ru-RU" sz="23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авила дифференцирования. Таблица производных</a:t>
            </a:r>
            <a:endParaRPr lang="ru-RU" sz="23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50028" y="925688"/>
            <a:ext cx="8247216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меры</a:t>
            </a:r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847850"/>
              </p:ext>
            </p:extLst>
          </p:nvPr>
        </p:nvGraphicFramePr>
        <p:xfrm>
          <a:off x="414438" y="1583248"/>
          <a:ext cx="19907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01" name="Equation" r:id="rId4" imgW="1002960" imgH="571320" progId="Equation.DSMT4">
                  <p:embed/>
                </p:oleObj>
              </mc:Choice>
              <mc:Fallback>
                <p:oleObj name="Equation" r:id="rId4" imgW="10029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4438" y="1583248"/>
                        <a:ext cx="1990725" cy="11334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412930"/>
              </p:ext>
            </p:extLst>
          </p:nvPr>
        </p:nvGraphicFramePr>
        <p:xfrm>
          <a:off x="2474982" y="1640363"/>
          <a:ext cx="4583112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02" name="Equation" r:id="rId6" imgW="2311200" imgH="545760" progId="Equation.DSMT4">
                  <p:embed/>
                </p:oleObj>
              </mc:Choice>
              <mc:Fallback>
                <p:oleObj name="Equation" r:id="rId6" imgW="23112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74982" y="1640363"/>
                        <a:ext cx="4583112" cy="108426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909040"/>
              </p:ext>
            </p:extLst>
          </p:nvPr>
        </p:nvGraphicFramePr>
        <p:xfrm>
          <a:off x="2939303" y="2654008"/>
          <a:ext cx="4960938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03" name="Equation" r:id="rId8" imgW="2501640" imgH="545760" progId="Equation.DSMT4">
                  <p:embed/>
                </p:oleObj>
              </mc:Choice>
              <mc:Fallback>
                <p:oleObj name="Equation" r:id="rId8" imgW="25016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39303" y="2654008"/>
                        <a:ext cx="4960938" cy="108426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894468"/>
              </p:ext>
            </p:extLst>
          </p:nvPr>
        </p:nvGraphicFramePr>
        <p:xfrm>
          <a:off x="458834" y="3730369"/>
          <a:ext cx="4960938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04" name="Equation" r:id="rId10" imgW="2501640" imgH="685800" progId="Equation.DSMT4">
                  <p:embed/>
                </p:oleObj>
              </mc:Choice>
              <mc:Fallback>
                <p:oleObj name="Equation" r:id="rId10" imgW="25016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8834" y="3730369"/>
                        <a:ext cx="4960938" cy="136048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109734"/>
              </p:ext>
            </p:extLst>
          </p:nvPr>
        </p:nvGraphicFramePr>
        <p:xfrm>
          <a:off x="5508104" y="3748649"/>
          <a:ext cx="2468563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05" name="Equation" r:id="rId12" imgW="1244520" imgH="685800" progId="Equation.DSMT4">
                  <p:embed/>
                </p:oleObj>
              </mc:Choice>
              <mc:Fallback>
                <p:oleObj name="Equation" r:id="rId12" imgW="12445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08104" y="3748649"/>
                        <a:ext cx="2468563" cy="136048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955278"/>
              </p:ext>
            </p:extLst>
          </p:nvPr>
        </p:nvGraphicFramePr>
        <p:xfrm>
          <a:off x="458834" y="5167912"/>
          <a:ext cx="32734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06" name="Equation" r:id="rId14" imgW="1650960" imgH="507960" progId="Equation.DSMT4">
                  <p:embed/>
                </p:oleObj>
              </mc:Choice>
              <mc:Fallback>
                <p:oleObj name="Equation" r:id="rId14" imgW="1650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8834" y="5167912"/>
                        <a:ext cx="3273425" cy="100806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721615"/>
              </p:ext>
            </p:extLst>
          </p:nvPr>
        </p:nvGraphicFramePr>
        <p:xfrm>
          <a:off x="411824" y="2748485"/>
          <a:ext cx="1995952" cy="974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07" name="Equation" r:id="rId16" imgW="1168200" imgH="571320" progId="Equation.DSMT4">
                  <p:embed/>
                </p:oleObj>
              </mc:Choice>
              <mc:Fallback>
                <p:oleObj name="Equation" r:id="rId16" imgW="11682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1824" y="2748485"/>
                        <a:ext cx="1995952" cy="974736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n w="28575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4283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2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25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81409"/>
            <a:ext cx="920659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3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8. </a:t>
            </a:r>
            <a:r>
              <a:rPr lang="ru-RU" sz="23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авила дифференцирования. Таблица производных</a:t>
            </a:r>
            <a:endParaRPr lang="ru-RU" sz="23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50028" y="925688"/>
            <a:ext cx="8247216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меры</a:t>
            </a:r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034262"/>
              </p:ext>
            </p:extLst>
          </p:nvPr>
        </p:nvGraphicFramePr>
        <p:xfrm>
          <a:off x="436491" y="1421202"/>
          <a:ext cx="201612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25" name="Equation" r:id="rId4" imgW="1015920" imgH="342720" progId="Equation.DSMT4">
                  <p:embed/>
                </p:oleObj>
              </mc:Choice>
              <mc:Fallback>
                <p:oleObj name="Equation" r:id="rId4" imgW="10159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6491" y="1421202"/>
                        <a:ext cx="2016125" cy="6810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Объект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176458"/>
              </p:ext>
            </p:extLst>
          </p:nvPr>
        </p:nvGraphicFramePr>
        <p:xfrm>
          <a:off x="951494" y="2157110"/>
          <a:ext cx="2375210" cy="628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26" name="Equation" r:id="rId6" imgW="1295280" imgH="342720" progId="Equation.DSMT4">
                  <p:embed/>
                </p:oleObj>
              </mc:Choice>
              <mc:Fallback>
                <p:oleObj name="Equation" r:id="rId6" imgW="1295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1494" y="2157110"/>
                        <a:ext cx="2375210" cy="62878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n w="28575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Объект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401749"/>
              </p:ext>
            </p:extLst>
          </p:nvPr>
        </p:nvGraphicFramePr>
        <p:xfrm>
          <a:off x="2488979" y="1412729"/>
          <a:ext cx="216852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27" name="Equation" r:id="rId8" imgW="1091880" imgH="342720" progId="Equation.DSMT4">
                  <p:embed/>
                </p:oleObj>
              </mc:Choice>
              <mc:Fallback>
                <p:oleObj name="Equation" r:id="rId8" imgW="10918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88979" y="1412729"/>
                        <a:ext cx="2168525" cy="6810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Объект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972673"/>
              </p:ext>
            </p:extLst>
          </p:nvPr>
        </p:nvGraphicFramePr>
        <p:xfrm>
          <a:off x="4693867" y="1581249"/>
          <a:ext cx="16129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28" name="Equation" r:id="rId10" imgW="812520" imgH="228600" progId="Equation.DSMT4">
                  <p:embed/>
                </p:oleObj>
              </mc:Choice>
              <mc:Fallback>
                <p:oleObj name="Equation" r:id="rId10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93867" y="1581249"/>
                        <a:ext cx="1612900" cy="4540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Объект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424010"/>
              </p:ext>
            </p:extLst>
          </p:nvPr>
        </p:nvGraphicFramePr>
        <p:xfrm>
          <a:off x="6343130" y="1619101"/>
          <a:ext cx="11588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29" name="Equation" r:id="rId12" imgW="583920" imgH="190440" progId="Equation.DSMT4">
                  <p:embed/>
                </p:oleObj>
              </mc:Choice>
              <mc:Fallback>
                <p:oleObj name="Equation" r:id="rId12" imgW="5839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43130" y="1619101"/>
                        <a:ext cx="1158875" cy="3778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Объект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570942"/>
              </p:ext>
            </p:extLst>
          </p:nvPr>
        </p:nvGraphicFramePr>
        <p:xfrm>
          <a:off x="436491" y="2804129"/>
          <a:ext cx="16383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30" name="Equation" r:id="rId14" imgW="825480" imgH="444240" progId="Equation.DSMT4">
                  <p:embed/>
                </p:oleObj>
              </mc:Choice>
              <mc:Fallback>
                <p:oleObj name="Equation" r:id="rId14" imgW="825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6491" y="2804129"/>
                        <a:ext cx="1638300" cy="8826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Объект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357328"/>
              </p:ext>
            </p:extLst>
          </p:nvPr>
        </p:nvGraphicFramePr>
        <p:xfrm>
          <a:off x="4473636" y="2132877"/>
          <a:ext cx="22606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31" name="Equation" r:id="rId16" imgW="1231560" imgH="393480" progId="Equation.DSMT4">
                  <p:embed/>
                </p:oleObj>
              </mc:Choice>
              <mc:Fallback>
                <p:oleObj name="Equation" r:id="rId16" imgW="1231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73636" y="2132877"/>
                        <a:ext cx="2260600" cy="72231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n w="28575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Объект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935155"/>
              </p:ext>
            </p:extLst>
          </p:nvPr>
        </p:nvGraphicFramePr>
        <p:xfrm>
          <a:off x="1990221" y="2860737"/>
          <a:ext cx="24193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32" name="Equation" r:id="rId18" imgW="1218960" imgH="444240" progId="Equation.DSMT4">
                  <p:embed/>
                </p:oleObj>
              </mc:Choice>
              <mc:Fallback>
                <p:oleObj name="Equation" r:id="rId18" imgW="1218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90221" y="2860737"/>
                        <a:ext cx="2419350" cy="8826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Объект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359250"/>
              </p:ext>
            </p:extLst>
          </p:nvPr>
        </p:nvGraphicFramePr>
        <p:xfrm>
          <a:off x="4393287" y="2919810"/>
          <a:ext cx="22923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33" name="Equation" r:id="rId20" imgW="1155600" imgH="482400" progId="Equation.DSMT4">
                  <p:embed/>
                </p:oleObj>
              </mc:Choice>
              <mc:Fallback>
                <p:oleObj name="Equation" r:id="rId20" imgW="1155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393287" y="2919810"/>
                        <a:ext cx="2292350" cy="9588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Объект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334001"/>
              </p:ext>
            </p:extLst>
          </p:nvPr>
        </p:nvGraphicFramePr>
        <p:xfrm>
          <a:off x="6728067" y="2809910"/>
          <a:ext cx="12096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34" name="Equation" r:id="rId22" imgW="609480" imgH="520560" progId="Equation.DSMT4">
                  <p:embed/>
                </p:oleObj>
              </mc:Choice>
              <mc:Fallback>
                <p:oleObj name="Equation" r:id="rId22" imgW="6094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728067" y="2809910"/>
                        <a:ext cx="1209675" cy="10350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Объект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067767"/>
              </p:ext>
            </p:extLst>
          </p:nvPr>
        </p:nvGraphicFramePr>
        <p:xfrm>
          <a:off x="427447" y="3897210"/>
          <a:ext cx="287337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35" name="Equation" r:id="rId24" imgW="1447560" imgH="342720" progId="Equation.DSMT4">
                  <p:embed/>
                </p:oleObj>
              </mc:Choice>
              <mc:Fallback>
                <p:oleObj name="Equation" r:id="rId24" imgW="1447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27447" y="3897210"/>
                        <a:ext cx="2873375" cy="6810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Объект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122343"/>
              </p:ext>
            </p:extLst>
          </p:nvPr>
        </p:nvGraphicFramePr>
        <p:xfrm>
          <a:off x="477223" y="4874117"/>
          <a:ext cx="2773363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36" name="Equation" r:id="rId26" imgW="1511280" imgH="457200" progId="Equation.DSMT4">
                  <p:embed/>
                </p:oleObj>
              </mc:Choice>
              <mc:Fallback>
                <p:oleObj name="Equation" r:id="rId26" imgW="1511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77223" y="4874117"/>
                        <a:ext cx="2773363" cy="83978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n w="28575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Объект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292315"/>
              </p:ext>
            </p:extLst>
          </p:nvPr>
        </p:nvGraphicFramePr>
        <p:xfrm>
          <a:off x="3304584" y="3825000"/>
          <a:ext cx="28733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37" name="Equation" r:id="rId28" imgW="1447560" imgH="457200" progId="Equation.DSMT4">
                  <p:embed/>
                </p:oleObj>
              </mc:Choice>
              <mc:Fallback>
                <p:oleObj name="Equation" r:id="rId28" imgW="1447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304584" y="3825000"/>
                        <a:ext cx="2873375" cy="9080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Объект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5627"/>
              </p:ext>
            </p:extLst>
          </p:nvPr>
        </p:nvGraphicFramePr>
        <p:xfrm>
          <a:off x="6513314" y="3897210"/>
          <a:ext cx="18415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38" name="Equation" r:id="rId30" imgW="1002960" imgH="457200" progId="Equation.DSMT4">
                  <p:embed/>
                </p:oleObj>
              </mc:Choice>
              <mc:Fallback>
                <p:oleObj name="Equation" r:id="rId30" imgW="1002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513314" y="3897210"/>
                        <a:ext cx="1841500" cy="83978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n w="28575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Объект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927298"/>
              </p:ext>
            </p:extLst>
          </p:nvPr>
        </p:nvGraphicFramePr>
        <p:xfrm>
          <a:off x="3428104" y="4758481"/>
          <a:ext cx="34036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39" name="Equation" r:id="rId32" imgW="1714320" imgH="457200" progId="Equation.DSMT4">
                  <p:embed/>
                </p:oleObj>
              </mc:Choice>
              <mc:Fallback>
                <p:oleObj name="Equation" r:id="rId32" imgW="1714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428104" y="4758481"/>
                        <a:ext cx="3403600" cy="9080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Объект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52442"/>
              </p:ext>
            </p:extLst>
          </p:nvPr>
        </p:nvGraphicFramePr>
        <p:xfrm>
          <a:off x="4020914" y="5596300"/>
          <a:ext cx="284956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40" name="Equation" r:id="rId34" imgW="1434960" imgH="457200" progId="Equation.DSMT4">
                  <p:embed/>
                </p:oleObj>
              </mc:Choice>
              <mc:Fallback>
                <p:oleObj name="Equation" r:id="rId34" imgW="1434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020914" y="5596300"/>
                        <a:ext cx="2849562" cy="9080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Объект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259946"/>
              </p:ext>
            </p:extLst>
          </p:nvPr>
        </p:nvGraphicFramePr>
        <p:xfrm>
          <a:off x="6870476" y="5596749"/>
          <a:ext cx="19923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41" name="Equation" r:id="rId36" imgW="1002960" imgH="482400" progId="Equation.DSMT4">
                  <p:embed/>
                </p:oleObj>
              </mc:Choice>
              <mc:Fallback>
                <p:oleObj name="Equation" r:id="rId36" imgW="1002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870476" y="5596749"/>
                        <a:ext cx="1992313" cy="9588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7955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0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81409"/>
            <a:ext cx="920659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3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9. </a:t>
            </a:r>
            <a:r>
              <a:rPr lang="ru-RU" sz="23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Логарифмическая производная</a:t>
            </a:r>
            <a:endParaRPr lang="ru-RU" sz="23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833264"/>
              </p:ext>
            </p:extLst>
          </p:nvPr>
        </p:nvGraphicFramePr>
        <p:xfrm>
          <a:off x="2423639" y="1196752"/>
          <a:ext cx="17145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42" name="Equation" r:id="rId4" imgW="863280" imgH="342720" progId="Equation.DSMT4">
                  <p:embed/>
                </p:oleObj>
              </mc:Choice>
              <mc:Fallback>
                <p:oleObj name="Equation" r:id="rId4" imgW="863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23639" y="1196752"/>
                        <a:ext cx="1714500" cy="6810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Объект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979543"/>
              </p:ext>
            </p:extLst>
          </p:nvPr>
        </p:nvGraphicFramePr>
        <p:xfrm>
          <a:off x="7188999" y="1196752"/>
          <a:ext cx="18415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43" name="Equation" r:id="rId6" imgW="1002960" imgH="457200" progId="Equation.DSMT4">
                  <p:embed/>
                </p:oleObj>
              </mc:Choice>
              <mc:Fallback>
                <p:oleObj name="Equation" r:id="rId6" imgW="1002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88999" y="1196752"/>
                        <a:ext cx="1841500" cy="83978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n w="28575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464954"/>
              </p:ext>
            </p:extLst>
          </p:nvPr>
        </p:nvGraphicFramePr>
        <p:xfrm>
          <a:off x="4139952" y="1133260"/>
          <a:ext cx="21431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44" name="Equation" r:id="rId8" imgW="1079280" imgH="482400" progId="Equation.DSMT4">
                  <p:embed/>
                </p:oleObj>
              </mc:Choice>
              <mc:Fallback>
                <p:oleObj name="Equation" r:id="rId8" imgW="1079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39952" y="1133260"/>
                        <a:ext cx="2143125" cy="9588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941802"/>
              </p:ext>
            </p:extLst>
          </p:nvPr>
        </p:nvGraphicFramePr>
        <p:xfrm>
          <a:off x="2720416" y="2193373"/>
          <a:ext cx="34036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45" name="Equation" r:id="rId10" imgW="1714320" imgH="342720" progId="Equation.DSMT4">
                  <p:embed/>
                </p:oleObj>
              </mc:Choice>
              <mc:Fallback>
                <p:oleObj name="Equation" r:id="rId10" imgW="17143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20416" y="2193373"/>
                        <a:ext cx="3403600" cy="682625"/>
                      </a:xfrm>
                      <a:prstGeom prst="rect">
                        <a:avLst/>
                      </a:prstGeom>
                      <a:ln w="28575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34453" y="3143478"/>
            <a:ext cx="8379474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менение логарифмической производной эффективно при нахождении производных от степенно-показательных выражений, а также от произведений функций, содержащих значительное количество сомножителей.</a:t>
            </a:r>
          </a:p>
        </p:txBody>
      </p:sp>
    </p:spTree>
    <p:extLst>
      <p:ext uri="{BB962C8B-B14F-4D97-AF65-F5344CB8AC3E}">
        <p14:creationId xmlns:p14="http://schemas.microsoft.com/office/powerpoint/2010/main" val="390846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81409"/>
            <a:ext cx="920659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3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9. </a:t>
            </a:r>
            <a:r>
              <a:rPr lang="ru-RU" sz="23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Логарифмическая производная</a:t>
            </a:r>
            <a:endParaRPr lang="ru-RU" sz="23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086263"/>
              </p:ext>
            </p:extLst>
          </p:nvPr>
        </p:nvGraphicFramePr>
        <p:xfrm>
          <a:off x="238125" y="1533525"/>
          <a:ext cx="32258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02" name="Equation" r:id="rId4" imgW="1625400" imgH="406080" progId="Equation.DSMT4">
                  <p:embed/>
                </p:oleObj>
              </mc:Choice>
              <mc:Fallback>
                <p:oleObj name="Equation" r:id="rId4" imgW="1625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125" y="1533525"/>
                        <a:ext cx="3225800" cy="808038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34453" y="980728"/>
            <a:ext cx="8379474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меры</a:t>
            </a:r>
          </a:p>
        </p:txBody>
      </p:sp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101082"/>
              </p:ext>
            </p:extLst>
          </p:nvPr>
        </p:nvGraphicFramePr>
        <p:xfrm>
          <a:off x="624581" y="2400982"/>
          <a:ext cx="2870973" cy="575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03" name="Equation" r:id="rId6" imgW="1714320" imgH="342720" progId="Equation.DSMT4">
                  <p:embed/>
                </p:oleObj>
              </mc:Choice>
              <mc:Fallback>
                <p:oleObj name="Equation" r:id="rId6" imgW="17143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4581" y="2400982"/>
                        <a:ext cx="2870973" cy="575801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n w="28575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847841"/>
              </p:ext>
            </p:extLst>
          </p:nvPr>
        </p:nvGraphicFramePr>
        <p:xfrm>
          <a:off x="3463925" y="1533525"/>
          <a:ext cx="582295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04" name="Equation" r:id="rId8" imgW="2933640" imgH="406080" progId="Equation.DSMT4">
                  <p:embed/>
                </p:oleObj>
              </mc:Choice>
              <mc:Fallback>
                <p:oleObj name="Equation" r:id="rId8" imgW="2933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63925" y="1533525"/>
                        <a:ext cx="5822950" cy="808038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324667"/>
              </p:ext>
            </p:extLst>
          </p:nvPr>
        </p:nvGraphicFramePr>
        <p:xfrm>
          <a:off x="614500" y="3135154"/>
          <a:ext cx="700881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05" name="Equation" r:id="rId10" imgW="3530520" imgH="406080" progId="Equation.DSMT4">
                  <p:embed/>
                </p:oleObj>
              </mc:Choice>
              <mc:Fallback>
                <p:oleObj name="Equation" r:id="rId10" imgW="3530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4500" y="3135154"/>
                        <a:ext cx="7008813" cy="808037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081207"/>
              </p:ext>
            </p:extLst>
          </p:nvPr>
        </p:nvGraphicFramePr>
        <p:xfrm>
          <a:off x="596900" y="3844925"/>
          <a:ext cx="791686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06" name="Equation" r:id="rId12" imgW="3987720" imgH="393480" progId="Equation.DSMT4">
                  <p:embed/>
                </p:oleObj>
              </mc:Choice>
              <mc:Fallback>
                <p:oleObj name="Equation" r:id="rId12" imgW="3987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6900" y="3844925"/>
                        <a:ext cx="7916863" cy="782638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Объект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481255"/>
              </p:ext>
            </p:extLst>
          </p:nvPr>
        </p:nvGraphicFramePr>
        <p:xfrm>
          <a:off x="614363" y="4479925"/>
          <a:ext cx="6053137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07" name="Equation" r:id="rId14" imgW="3047760" imgH="495000" progId="Equation.DSMT4">
                  <p:embed/>
                </p:oleObj>
              </mc:Choice>
              <mc:Fallback>
                <p:oleObj name="Equation" r:id="rId14" imgW="30477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4363" y="4479925"/>
                        <a:ext cx="6053137" cy="985838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Объект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766755"/>
              </p:ext>
            </p:extLst>
          </p:nvPr>
        </p:nvGraphicFramePr>
        <p:xfrm>
          <a:off x="6633047" y="4379282"/>
          <a:ext cx="2344738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08" name="Equation" r:id="rId16" imgW="1180800" imgH="596880" progId="Equation.DSMT4">
                  <p:embed/>
                </p:oleObj>
              </mc:Choice>
              <mc:Fallback>
                <p:oleObj name="Equation" r:id="rId16" imgW="11808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33047" y="4379282"/>
                        <a:ext cx="2344738" cy="11874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Объект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447909"/>
              </p:ext>
            </p:extLst>
          </p:nvPr>
        </p:nvGraphicFramePr>
        <p:xfrm>
          <a:off x="5868144" y="2335040"/>
          <a:ext cx="18415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09" name="Equation" r:id="rId18" imgW="1002960" imgH="457200" progId="Equation.DSMT4">
                  <p:embed/>
                </p:oleObj>
              </mc:Choice>
              <mc:Fallback>
                <p:oleObj name="Equation" r:id="rId18" imgW="1002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68144" y="2335040"/>
                        <a:ext cx="1841500" cy="83978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n w="28575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Объект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607678"/>
              </p:ext>
            </p:extLst>
          </p:nvPr>
        </p:nvGraphicFramePr>
        <p:xfrm>
          <a:off x="611188" y="5386388"/>
          <a:ext cx="6734175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10" name="Equation" r:id="rId20" imgW="3390840" imgH="596880" progId="Equation.DSMT4">
                  <p:embed/>
                </p:oleObj>
              </mc:Choice>
              <mc:Fallback>
                <p:oleObj name="Equation" r:id="rId20" imgW="33908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11188" y="5386388"/>
                        <a:ext cx="6734175" cy="1189037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8930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81409"/>
            <a:ext cx="920659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3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9. </a:t>
            </a:r>
            <a:r>
              <a:rPr lang="ru-RU" sz="23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Логарифмическая производная</a:t>
            </a:r>
            <a:endParaRPr lang="ru-RU" sz="23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619301"/>
              </p:ext>
            </p:extLst>
          </p:nvPr>
        </p:nvGraphicFramePr>
        <p:xfrm>
          <a:off x="323528" y="1613296"/>
          <a:ext cx="320040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66" name="Equation" r:id="rId4" imgW="1612800" imgH="736560" progId="Equation.DSMT4">
                  <p:embed/>
                </p:oleObj>
              </mc:Choice>
              <mc:Fallback>
                <p:oleObj name="Equation" r:id="rId4" imgW="16128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528" y="1613296"/>
                        <a:ext cx="3200400" cy="146367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34453" y="980728"/>
            <a:ext cx="8379474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меры</a:t>
            </a:r>
          </a:p>
        </p:txBody>
      </p:sp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427300"/>
              </p:ext>
            </p:extLst>
          </p:nvPr>
        </p:nvGraphicFramePr>
        <p:xfrm>
          <a:off x="6093515" y="1054544"/>
          <a:ext cx="2870973" cy="575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67" name="Equation" r:id="rId6" imgW="1714320" imgH="342720" progId="Equation.DSMT4">
                  <p:embed/>
                </p:oleObj>
              </mc:Choice>
              <mc:Fallback>
                <p:oleObj name="Equation" r:id="rId6" imgW="17143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3515" y="1054544"/>
                        <a:ext cx="2870973" cy="575801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n w="28575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Объект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387764"/>
              </p:ext>
            </p:extLst>
          </p:nvPr>
        </p:nvGraphicFramePr>
        <p:xfrm>
          <a:off x="3446693" y="1594245"/>
          <a:ext cx="5165725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68" name="Equation" r:id="rId8" imgW="2603160" imgH="736560" progId="Equation.DSMT4">
                  <p:embed/>
                </p:oleObj>
              </mc:Choice>
              <mc:Fallback>
                <p:oleObj name="Equation" r:id="rId8" imgW="26031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46693" y="1594245"/>
                        <a:ext cx="5165725" cy="146367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Объект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798460"/>
              </p:ext>
            </p:extLst>
          </p:nvPr>
        </p:nvGraphicFramePr>
        <p:xfrm>
          <a:off x="392068" y="3220261"/>
          <a:ext cx="2720975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69" name="Equation" r:id="rId10" imgW="1371600" imgH="583920" progId="Equation.DSMT4">
                  <p:embed/>
                </p:oleObj>
              </mc:Choice>
              <mc:Fallback>
                <p:oleObj name="Equation" r:id="rId10" imgW="13716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2068" y="3220261"/>
                        <a:ext cx="2720975" cy="116046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Объект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964593"/>
              </p:ext>
            </p:extLst>
          </p:nvPr>
        </p:nvGraphicFramePr>
        <p:xfrm>
          <a:off x="3138128" y="3404736"/>
          <a:ext cx="4862512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70" name="Equation" r:id="rId12" imgW="2450880" imgH="330120" progId="Equation.DSMT4">
                  <p:embed/>
                </p:oleObj>
              </mc:Choice>
              <mc:Fallback>
                <p:oleObj name="Equation" r:id="rId12" imgW="2450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38128" y="3404736"/>
                        <a:ext cx="4862512" cy="655638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Объект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366653"/>
              </p:ext>
            </p:extLst>
          </p:nvPr>
        </p:nvGraphicFramePr>
        <p:xfrm>
          <a:off x="434453" y="4364588"/>
          <a:ext cx="483711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71" name="Equation" r:id="rId14" imgW="2438280" imgH="457200" progId="Equation.DSMT4">
                  <p:embed/>
                </p:oleObj>
              </mc:Choice>
              <mc:Fallback>
                <p:oleObj name="Equation" r:id="rId14" imgW="2438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4453" y="4364588"/>
                        <a:ext cx="4837112" cy="9080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Объект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333198"/>
              </p:ext>
            </p:extLst>
          </p:nvPr>
        </p:nvGraphicFramePr>
        <p:xfrm>
          <a:off x="434453" y="5071876"/>
          <a:ext cx="314960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72" name="Equation" r:id="rId16" imgW="1587240" imgH="736560" progId="Equation.DSMT4">
                  <p:embed/>
                </p:oleObj>
              </mc:Choice>
              <mc:Fallback>
                <p:oleObj name="Equation" r:id="rId16" imgW="15872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4453" y="5071876"/>
                        <a:ext cx="3149600" cy="146367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Объект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25064"/>
              </p:ext>
            </p:extLst>
          </p:nvPr>
        </p:nvGraphicFramePr>
        <p:xfrm>
          <a:off x="3584053" y="5217327"/>
          <a:ext cx="5291137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73" name="Equation" r:id="rId18" imgW="2666880" imgH="571320" progId="Equation.DSMT4">
                  <p:embed/>
                </p:oleObj>
              </mc:Choice>
              <mc:Fallback>
                <p:oleObj name="Equation" r:id="rId18" imgW="26668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84053" y="5217327"/>
                        <a:ext cx="5291137" cy="113506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5178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2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81409"/>
            <a:ext cx="920659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3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9. </a:t>
            </a:r>
            <a:r>
              <a:rPr lang="ru-RU" sz="23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Логарифмическая производная</a:t>
            </a:r>
            <a:endParaRPr lang="ru-RU" sz="23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34453" y="980728"/>
            <a:ext cx="8379474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меры</a:t>
            </a:r>
          </a:p>
        </p:txBody>
      </p:sp>
      <p:graphicFrame>
        <p:nvGraphicFramePr>
          <p:cNvPr id="74" name="Объект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922948"/>
              </p:ext>
            </p:extLst>
          </p:nvPr>
        </p:nvGraphicFramePr>
        <p:xfrm>
          <a:off x="683568" y="2590215"/>
          <a:ext cx="22669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01" name="Equation" r:id="rId4" imgW="1143000" imgH="457200" progId="Equation.DSMT4">
                  <p:embed/>
                </p:oleObj>
              </mc:Choice>
              <mc:Fallback>
                <p:oleObj name="Equation" r:id="rId4" imgW="114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3568" y="2590215"/>
                        <a:ext cx="2266950" cy="9080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Объект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099185"/>
              </p:ext>
            </p:extLst>
          </p:nvPr>
        </p:nvGraphicFramePr>
        <p:xfrm>
          <a:off x="683568" y="1661906"/>
          <a:ext cx="62230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02" name="Equation" r:id="rId6" imgW="3136680" imgH="457200" progId="Equation.DSMT4">
                  <p:embed/>
                </p:oleObj>
              </mc:Choice>
              <mc:Fallback>
                <p:oleObj name="Equation" r:id="rId6" imgW="3136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3568" y="1661906"/>
                        <a:ext cx="6223000" cy="9080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Объект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019251"/>
              </p:ext>
            </p:extLst>
          </p:nvPr>
        </p:nvGraphicFramePr>
        <p:xfrm>
          <a:off x="2970003" y="2605950"/>
          <a:ext cx="15113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03" name="Equation" r:id="rId8" imgW="761760" imgH="457200" progId="Equation.DSMT4">
                  <p:embed/>
                </p:oleObj>
              </mc:Choice>
              <mc:Fallback>
                <p:oleObj name="Equation" r:id="rId8" imgW="761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70003" y="2605950"/>
                        <a:ext cx="1511300" cy="9080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Объект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48135"/>
              </p:ext>
            </p:extLst>
          </p:nvPr>
        </p:nvGraphicFramePr>
        <p:xfrm>
          <a:off x="4441330" y="2613734"/>
          <a:ext cx="10064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04" name="Equation" r:id="rId10" imgW="507960" imgH="457200" progId="Equation.DSMT4">
                  <p:embed/>
                </p:oleObj>
              </mc:Choice>
              <mc:Fallback>
                <p:oleObj name="Equation" r:id="rId10" imgW="507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41330" y="2613734"/>
                        <a:ext cx="1006475" cy="9080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Объект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02306"/>
              </p:ext>
            </p:extLst>
          </p:nvPr>
        </p:nvGraphicFramePr>
        <p:xfrm>
          <a:off x="648219" y="3639080"/>
          <a:ext cx="2847975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05" name="Equation" r:id="rId12" imgW="1434960" imgH="736560" progId="Equation.DSMT4">
                  <p:embed/>
                </p:oleObj>
              </mc:Choice>
              <mc:Fallback>
                <p:oleObj name="Equation" r:id="rId12" imgW="14349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8219" y="3639080"/>
                        <a:ext cx="2847975" cy="146367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Объект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381926"/>
              </p:ext>
            </p:extLst>
          </p:nvPr>
        </p:nvGraphicFramePr>
        <p:xfrm>
          <a:off x="3409425" y="3894833"/>
          <a:ext cx="2343150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06" name="Equation" r:id="rId14" imgW="1180800" imgH="583920" progId="Equation.DSMT4">
                  <p:embed/>
                </p:oleObj>
              </mc:Choice>
              <mc:Fallback>
                <p:oleObj name="Equation" r:id="rId14" imgW="11808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09425" y="3894833"/>
                        <a:ext cx="2343150" cy="116046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Объект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785027"/>
              </p:ext>
            </p:extLst>
          </p:nvPr>
        </p:nvGraphicFramePr>
        <p:xfrm>
          <a:off x="5706274" y="3982939"/>
          <a:ext cx="33242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07" name="Equation" r:id="rId16" imgW="1676160" imgH="495000" progId="Equation.DSMT4">
                  <p:embed/>
                </p:oleObj>
              </mc:Choice>
              <mc:Fallback>
                <p:oleObj name="Equation" r:id="rId16" imgW="16761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06274" y="3982939"/>
                        <a:ext cx="3324225" cy="9842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Объект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843139"/>
              </p:ext>
            </p:extLst>
          </p:nvPr>
        </p:nvGraphicFramePr>
        <p:xfrm>
          <a:off x="5498161" y="2624362"/>
          <a:ext cx="29972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08" name="Equation" r:id="rId18" imgW="1511280" imgH="457200" progId="Equation.DSMT4">
                  <p:embed/>
                </p:oleObj>
              </mc:Choice>
              <mc:Fallback>
                <p:oleObj name="Equation" r:id="rId18" imgW="1511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98161" y="2624362"/>
                        <a:ext cx="2997200" cy="9080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5513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3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3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81409"/>
            <a:ext cx="920659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3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9. </a:t>
            </a:r>
            <a:r>
              <a:rPr lang="ru-RU" sz="23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Логарифмическая производная</a:t>
            </a:r>
            <a:endParaRPr lang="ru-RU" sz="23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34453" y="980728"/>
            <a:ext cx="8379474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оизводная степенно-показательной функции</a:t>
            </a:r>
          </a:p>
        </p:txBody>
      </p:sp>
      <p:graphicFrame>
        <p:nvGraphicFramePr>
          <p:cNvPr id="75" name="Объект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754691"/>
              </p:ext>
            </p:extLst>
          </p:nvPr>
        </p:nvGraphicFramePr>
        <p:xfrm>
          <a:off x="2733660" y="1726776"/>
          <a:ext cx="3805238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8" name="Equation" r:id="rId4" imgW="1917360" imgH="622080" progId="Equation.DSMT4">
                  <p:embed/>
                </p:oleObj>
              </mc:Choice>
              <mc:Fallback>
                <p:oleObj name="Equation" r:id="rId4" imgW="19173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33660" y="1726776"/>
                        <a:ext cx="3805238" cy="12366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00014" y="3146379"/>
            <a:ext cx="8379474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оказательство:</a:t>
            </a:r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531817"/>
              </p:ext>
            </p:extLst>
          </p:nvPr>
        </p:nvGraphicFramePr>
        <p:xfrm>
          <a:off x="367558" y="3699078"/>
          <a:ext cx="294798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9" name="Equation" r:id="rId6" imgW="1485720" imgH="419040" progId="Equation.DSMT4">
                  <p:embed/>
                </p:oleObj>
              </mc:Choice>
              <mc:Fallback>
                <p:oleObj name="Equation" r:id="rId6" imgW="1485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7558" y="3699078"/>
                        <a:ext cx="2947987" cy="833438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82769"/>
              </p:ext>
            </p:extLst>
          </p:nvPr>
        </p:nvGraphicFramePr>
        <p:xfrm>
          <a:off x="3364203" y="3766351"/>
          <a:ext cx="2090737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0" name="Equation" r:id="rId8" imgW="1054080" imgH="342720" progId="Equation.DSMT4">
                  <p:embed/>
                </p:oleObj>
              </mc:Choice>
              <mc:Fallback>
                <p:oleObj name="Equation" r:id="rId8" imgW="10540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64203" y="3766351"/>
                        <a:ext cx="2090737" cy="681037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339566"/>
              </p:ext>
            </p:extLst>
          </p:nvPr>
        </p:nvGraphicFramePr>
        <p:xfrm>
          <a:off x="5552548" y="3774816"/>
          <a:ext cx="360203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1" name="Equation" r:id="rId10" imgW="1815840" imgH="393480" progId="Equation.DSMT4">
                  <p:embed/>
                </p:oleObj>
              </mc:Choice>
              <mc:Fallback>
                <p:oleObj name="Equation" r:id="rId10" imgW="1815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52548" y="3774816"/>
                        <a:ext cx="3602037" cy="782638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864066"/>
              </p:ext>
            </p:extLst>
          </p:nvPr>
        </p:nvGraphicFramePr>
        <p:xfrm>
          <a:off x="434453" y="4530934"/>
          <a:ext cx="38290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2" name="Equation" r:id="rId12" imgW="1930320" imgH="495000" progId="Equation.DSMT4">
                  <p:embed/>
                </p:oleObj>
              </mc:Choice>
              <mc:Fallback>
                <p:oleObj name="Equation" r:id="rId12" imgW="19303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4453" y="4530934"/>
                        <a:ext cx="3829050" cy="9842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291992"/>
              </p:ext>
            </p:extLst>
          </p:nvPr>
        </p:nvGraphicFramePr>
        <p:xfrm>
          <a:off x="4312161" y="4406768"/>
          <a:ext cx="2771775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3" name="Equation" r:id="rId14" imgW="1396800" imgH="622080" progId="Equation.DSMT4">
                  <p:embed/>
                </p:oleObj>
              </mc:Choice>
              <mc:Fallback>
                <p:oleObj name="Equation" r:id="rId14" imgW="13968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12161" y="4406768"/>
                        <a:ext cx="2771775" cy="1236663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3125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81409"/>
            <a:ext cx="920659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3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10. </a:t>
            </a:r>
            <a:r>
              <a:rPr lang="ru-RU" sz="23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ысшие производные и дифференциалы</a:t>
            </a:r>
            <a:endParaRPr lang="ru-RU" sz="23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34453" y="980728"/>
            <a:ext cx="8192098" cy="177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оизводна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функци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оизводной первого порядка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и является функцией от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484472"/>
              </p:ext>
            </p:extLst>
          </p:nvPr>
        </p:nvGraphicFramePr>
        <p:xfrm>
          <a:off x="2915816" y="4390946"/>
          <a:ext cx="4310062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76" name="Equation" r:id="rId4" imgW="2171520" imgH="520560" progId="Equation.DSMT4">
                  <p:embed/>
                </p:oleObj>
              </mc:Choice>
              <mc:Fallback>
                <p:oleObj name="Equation" r:id="rId4" imgW="21715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15816" y="4390946"/>
                        <a:ext cx="4310062" cy="10350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45519" y="2753521"/>
            <a:ext cx="8192098" cy="177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Если функц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ифференцируема, то ее производная 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оизводной второго порядка.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28141" y="4549035"/>
            <a:ext cx="8192098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бозначение: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93483" y="5340764"/>
            <a:ext cx="8192098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Итак,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308588"/>
              </p:ext>
            </p:extLst>
          </p:nvPr>
        </p:nvGraphicFramePr>
        <p:xfrm>
          <a:off x="1504077" y="5336632"/>
          <a:ext cx="143668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77" name="Equation" r:id="rId6" imgW="723600" imgH="304560" progId="Equation.DSMT4">
                  <p:embed/>
                </p:oleObj>
              </mc:Choice>
              <mc:Fallback>
                <p:oleObj name="Equation" r:id="rId6" imgW="723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04077" y="5336632"/>
                        <a:ext cx="1436687" cy="6048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2314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2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7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27" grpId="0"/>
      <p:bldP spid="28" grpId="0"/>
      <p:bldP spid="2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81409"/>
            <a:ext cx="920659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3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10. </a:t>
            </a:r>
            <a:r>
              <a:rPr lang="ru-RU" sz="23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ысшие производные и дифференциалы</a:t>
            </a:r>
            <a:endParaRPr lang="ru-RU" sz="23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Группа 4"/>
          <p:cNvGrpSpPr/>
          <p:nvPr/>
        </p:nvGrpSpPr>
        <p:grpSpPr>
          <a:xfrm>
            <a:off x="413459" y="1187403"/>
            <a:ext cx="8192098" cy="1156727"/>
            <a:chOff x="413459" y="1187403"/>
            <a:chExt cx="8192098" cy="1156727"/>
          </a:xfrm>
        </p:grpSpPr>
        <p:sp>
          <p:nvSpPr>
            <p:cNvPr id="27" name="TextBox 26"/>
            <p:cNvSpPr txBox="1"/>
            <p:nvPr/>
          </p:nvSpPr>
          <p:spPr>
            <a:xfrm>
              <a:off x="413459" y="1187403"/>
              <a:ext cx="8192098" cy="11567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Тогда                    называется </a:t>
              </a: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производной третьего порядка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.</a:t>
              </a:r>
            </a:p>
          </p:txBody>
        </p:sp>
        <p:graphicFrame>
          <p:nvGraphicFramePr>
            <p:cNvPr id="16" name="Объект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7067872"/>
                </p:ext>
              </p:extLst>
            </p:nvPr>
          </p:nvGraphicFramePr>
          <p:xfrm>
            <a:off x="1475656" y="1187403"/>
            <a:ext cx="1562100" cy="604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40" name="Equation" r:id="rId4" imgW="787320" imgH="304560" progId="Equation.DSMT4">
                    <p:embed/>
                  </p:oleObj>
                </mc:Choice>
                <mc:Fallback>
                  <p:oleObj name="Equation" r:id="rId4" imgW="78732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475656" y="1187403"/>
                          <a:ext cx="1562100" cy="604837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16"/>
          <p:cNvSpPr txBox="1"/>
          <p:nvPr/>
        </p:nvSpPr>
        <p:spPr>
          <a:xfrm>
            <a:off x="431073" y="2406309"/>
            <a:ext cx="8192098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оизводной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го порядк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азывается производная от производной 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)-го порядка, т.е.</a:t>
            </a: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738236"/>
              </p:ext>
            </p:extLst>
          </p:nvPr>
        </p:nvGraphicFramePr>
        <p:xfrm>
          <a:off x="3366878" y="3656109"/>
          <a:ext cx="211613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41" name="Equation" r:id="rId6" imgW="1066680" imgH="419040" progId="Equation.DSMT4">
                  <p:embed/>
                </p:oleObj>
              </mc:Choice>
              <mc:Fallback>
                <p:oleObj name="Equation" r:id="rId6" imgW="1066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66878" y="3656109"/>
                        <a:ext cx="2116137" cy="8318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95135" y="4563252"/>
            <a:ext cx="8192098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оизводные порядка выше первого называю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оизводными высших порядков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98902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81409"/>
            <a:ext cx="920659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3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10. </a:t>
            </a:r>
            <a:r>
              <a:rPr lang="ru-RU" sz="23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ысшие производные и дифференциалы</a:t>
            </a:r>
            <a:endParaRPr lang="ru-RU" sz="23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77481" y="808939"/>
            <a:ext cx="8192098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меры</a:t>
            </a: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865511"/>
              </p:ext>
            </p:extLst>
          </p:nvPr>
        </p:nvGraphicFramePr>
        <p:xfrm>
          <a:off x="7764943" y="1421816"/>
          <a:ext cx="13112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34" name="Equation" r:id="rId4" imgW="660240" imgH="279360" progId="Equation.DSMT4">
                  <p:embed/>
                </p:oleObj>
              </mc:Choice>
              <mc:Fallback>
                <p:oleObj name="Equation" r:id="rId4" imgW="660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64943" y="1421816"/>
                        <a:ext cx="1311275" cy="55562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28482" y="1380867"/>
            <a:ext cx="8192098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) Найти производную 3-го порядка от функции</a:t>
            </a:r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294299"/>
              </p:ext>
            </p:extLst>
          </p:nvPr>
        </p:nvGraphicFramePr>
        <p:xfrm>
          <a:off x="228482" y="2021169"/>
          <a:ext cx="2658047" cy="653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35" name="Equation" r:id="rId6" imgW="1396800" imgH="342720" progId="Equation.DSMT4">
                  <p:embed/>
                </p:oleObj>
              </mc:Choice>
              <mc:Fallback>
                <p:oleObj name="Equation" r:id="rId6" imgW="1396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482" y="2021169"/>
                        <a:ext cx="2658047" cy="653867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040056"/>
              </p:ext>
            </p:extLst>
          </p:nvPr>
        </p:nvGraphicFramePr>
        <p:xfrm>
          <a:off x="2906707" y="2002901"/>
          <a:ext cx="1362273" cy="832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36" name="Equation" r:id="rId8" imgW="749160" imgH="457200" progId="Equation.DSMT4">
                  <p:embed/>
                </p:oleObj>
              </mc:Choice>
              <mc:Fallback>
                <p:oleObj name="Equation" r:id="rId8" imgW="749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6707" y="2002901"/>
                        <a:ext cx="1362273" cy="832177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071304"/>
              </p:ext>
            </p:extLst>
          </p:nvPr>
        </p:nvGraphicFramePr>
        <p:xfrm>
          <a:off x="4289158" y="1994901"/>
          <a:ext cx="821256" cy="871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37" name="Equation" r:id="rId10" imgW="431640" imgH="457200" progId="Equation.DSMT4">
                  <p:embed/>
                </p:oleObj>
              </mc:Choice>
              <mc:Fallback>
                <p:oleObj name="Equation" r:id="rId10" imgW="431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89158" y="1994901"/>
                        <a:ext cx="821256" cy="871444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898184"/>
              </p:ext>
            </p:extLst>
          </p:nvPr>
        </p:nvGraphicFramePr>
        <p:xfrm>
          <a:off x="217881" y="2654922"/>
          <a:ext cx="1861659" cy="1062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38" name="Equation" r:id="rId12" imgW="1002960" imgH="571320" progId="Equation.DSMT4">
                  <p:embed/>
                </p:oleObj>
              </mc:Choice>
              <mc:Fallback>
                <p:oleObj name="Equation" r:id="rId12" imgW="10029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7881" y="2654922"/>
                        <a:ext cx="1861659" cy="106211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438825"/>
              </p:ext>
            </p:extLst>
          </p:nvPr>
        </p:nvGraphicFramePr>
        <p:xfrm>
          <a:off x="2077241" y="2692208"/>
          <a:ext cx="3646888" cy="978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39" name="Equation" r:id="rId14" imgW="1942920" imgH="520560" progId="Equation.DSMT4">
                  <p:embed/>
                </p:oleObj>
              </mc:Choice>
              <mc:Fallback>
                <p:oleObj name="Equation" r:id="rId14" imgW="19429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77241" y="2692208"/>
                        <a:ext cx="3646888" cy="978507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387200"/>
              </p:ext>
            </p:extLst>
          </p:nvPr>
        </p:nvGraphicFramePr>
        <p:xfrm>
          <a:off x="5768919" y="2438387"/>
          <a:ext cx="2164828" cy="1211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40" name="Equation" r:id="rId16" imgW="1180800" imgH="660240" progId="Equation.DSMT4">
                  <p:embed/>
                </p:oleObj>
              </mc:Choice>
              <mc:Fallback>
                <p:oleObj name="Equation" r:id="rId16" imgW="11808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68919" y="2438387"/>
                        <a:ext cx="2164828" cy="1211308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33037"/>
              </p:ext>
            </p:extLst>
          </p:nvPr>
        </p:nvGraphicFramePr>
        <p:xfrm>
          <a:off x="7961379" y="2795448"/>
          <a:ext cx="122078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41" name="Equation" r:id="rId18" imgW="685800" imgH="457200" progId="Equation.DSMT4">
                  <p:embed/>
                </p:oleObj>
              </mc:Choice>
              <mc:Fallback>
                <p:oleObj name="Equation" r:id="rId18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961379" y="2795448"/>
                        <a:ext cx="1220787" cy="81280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144211"/>
              </p:ext>
            </p:extLst>
          </p:nvPr>
        </p:nvGraphicFramePr>
        <p:xfrm>
          <a:off x="260106" y="3660994"/>
          <a:ext cx="2741548" cy="1083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42" name="Equation" r:id="rId20" imgW="1447560" imgH="571320" progId="Equation.DSMT4">
                  <p:embed/>
                </p:oleObj>
              </mc:Choice>
              <mc:Fallback>
                <p:oleObj name="Equation" r:id="rId20" imgW="14475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60106" y="3660994"/>
                        <a:ext cx="2741548" cy="1083903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223841"/>
              </p:ext>
            </p:extLst>
          </p:nvPr>
        </p:nvGraphicFramePr>
        <p:xfrm>
          <a:off x="3001654" y="3729215"/>
          <a:ext cx="4988858" cy="1003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43" name="Equation" r:id="rId22" imgW="2590560" imgH="520560" progId="Equation.DSMT4">
                  <p:embed/>
                </p:oleObj>
              </mc:Choice>
              <mc:Fallback>
                <p:oleObj name="Equation" r:id="rId22" imgW="25905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001654" y="3729215"/>
                        <a:ext cx="4988858" cy="1003621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398983"/>
              </p:ext>
            </p:extLst>
          </p:nvPr>
        </p:nvGraphicFramePr>
        <p:xfrm>
          <a:off x="282392" y="4680093"/>
          <a:ext cx="4839125" cy="1346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44" name="Equation" r:id="rId24" imgW="2514600" imgH="698400" progId="Equation.DSMT4">
                  <p:embed/>
                </p:oleObj>
              </mc:Choice>
              <mc:Fallback>
                <p:oleObj name="Equation" r:id="rId24" imgW="25146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82392" y="4680093"/>
                        <a:ext cx="4839125" cy="1346339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559259"/>
              </p:ext>
            </p:extLst>
          </p:nvPr>
        </p:nvGraphicFramePr>
        <p:xfrm>
          <a:off x="5110414" y="5142250"/>
          <a:ext cx="32004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45" name="Equation" r:id="rId26" imgW="1663560" imgH="457200" progId="Equation.DSMT4">
                  <p:embed/>
                </p:oleObj>
              </mc:Choice>
              <mc:Fallback>
                <p:oleObj name="Equation" r:id="rId26" imgW="1663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110414" y="5142250"/>
                        <a:ext cx="3200400" cy="88106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772071"/>
              </p:ext>
            </p:extLst>
          </p:nvPr>
        </p:nvGraphicFramePr>
        <p:xfrm>
          <a:off x="7318856" y="5739042"/>
          <a:ext cx="1757362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46" name="Equation" r:id="rId28" imgW="914400" imgH="457200" progId="Equation.DSMT4">
                  <p:embed/>
                </p:oleObj>
              </mc:Choice>
              <mc:Fallback>
                <p:oleObj name="Equation" r:id="rId28" imgW="914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318856" y="5739042"/>
                        <a:ext cx="1757362" cy="88106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6958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20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90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826794" y="492091"/>
            <a:ext cx="752879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2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остейшие пояснительные примеры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44760" y="1873373"/>
            <a:ext cx="8505073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) Производная постоянной функци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957241"/>
              </p:ext>
            </p:extLst>
          </p:nvPr>
        </p:nvGraphicFramePr>
        <p:xfrm>
          <a:off x="1957461" y="974181"/>
          <a:ext cx="4764087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54" name="Equation" r:id="rId4" imgW="2286000" imgH="482400" progId="Equation.DSMT4">
                  <p:embed/>
                </p:oleObj>
              </mc:Choice>
              <mc:Fallback>
                <p:oleObj name="Equation" r:id="rId4" imgW="2286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57461" y="974181"/>
                        <a:ext cx="4764087" cy="100488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316001"/>
              </p:ext>
            </p:extLst>
          </p:nvPr>
        </p:nvGraphicFramePr>
        <p:xfrm>
          <a:off x="755576" y="2699844"/>
          <a:ext cx="40227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55" name="Equation" r:id="rId6" imgW="1930320" imgH="266400" progId="Equation.DSMT4">
                  <p:embed/>
                </p:oleObj>
              </mc:Choice>
              <mc:Fallback>
                <p:oleObj name="Equation" r:id="rId6" imgW="19303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5576" y="2699844"/>
                        <a:ext cx="4022725" cy="5540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427937"/>
              </p:ext>
            </p:extLst>
          </p:nvPr>
        </p:nvGraphicFramePr>
        <p:xfrm>
          <a:off x="826794" y="3264486"/>
          <a:ext cx="3122613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56" name="Equation" r:id="rId8" imgW="1498320" imgH="457200" progId="Equation.DSMT4">
                  <p:embed/>
                </p:oleObj>
              </mc:Choice>
              <mc:Fallback>
                <p:oleObj name="Equation" r:id="rId8" imgW="1498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6794" y="3264486"/>
                        <a:ext cx="3122613" cy="9509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540216"/>
              </p:ext>
            </p:extLst>
          </p:nvPr>
        </p:nvGraphicFramePr>
        <p:xfrm>
          <a:off x="3971957" y="3246449"/>
          <a:ext cx="2830513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57" name="Equation" r:id="rId10" imgW="1358640" imgH="457200" progId="Equation.DSMT4">
                  <p:embed/>
                </p:oleObj>
              </mc:Choice>
              <mc:Fallback>
                <p:oleObj name="Equation" r:id="rId10" imgW="1358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71957" y="3246449"/>
                        <a:ext cx="2830513" cy="9509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755576" y="4280708"/>
            <a:ext cx="553042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аким образом, </a:t>
            </a:r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134947"/>
              </p:ext>
            </p:extLst>
          </p:nvPr>
        </p:nvGraphicFramePr>
        <p:xfrm>
          <a:off x="3255917" y="4480471"/>
          <a:ext cx="12176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58" name="Equation" r:id="rId12" imgW="583920" imgH="241200" progId="Equation.DSMT4">
                  <p:embed/>
                </p:oleObj>
              </mc:Choice>
              <mc:Fallback>
                <p:oleObj name="Equation" r:id="rId12" imgW="583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55917" y="4480471"/>
                        <a:ext cx="1217613" cy="5016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9448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3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81409"/>
            <a:ext cx="920659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3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10. </a:t>
            </a:r>
            <a:r>
              <a:rPr lang="ru-RU" sz="23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ысшие производные и дифференциалы</a:t>
            </a:r>
            <a:endParaRPr lang="ru-RU" sz="23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77481" y="808939"/>
            <a:ext cx="8192098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меры</a:t>
            </a: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152317"/>
              </p:ext>
            </p:extLst>
          </p:nvPr>
        </p:nvGraphicFramePr>
        <p:xfrm>
          <a:off x="7820025" y="1430338"/>
          <a:ext cx="13366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64" name="Equation" r:id="rId4" imgW="672840" imgH="279360" progId="Equation.DSMT4">
                  <p:embed/>
                </p:oleObj>
              </mc:Choice>
              <mc:Fallback>
                <p:oleObj name="Equation" r:id="rId4" imgW="672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20025" y="1430338"/>
                        <a:ext cx="1336675" cy="55562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28482" y="1380867"/>
            <a:ext cx="8192098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Найти производную 20-го порядка от функции</a:t>
            </a:r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603907"/>
              </p:ext>
            </p:extLst>
          </p:nvPr>
        </p:nvGraphicFramePr>
        <p:xfrm>
          <a:off x="637867" y="1971687"/>
          <a:ext cx="29718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65" name="Equation" r:id="rId6" imgW="1562040" imgH="304560" progId="Equation.DSMT4">
                  <p:embed/>
                </p:oleObj>
              </mc:Choice>
              <mc:Fallback>
                <p:oleObj name="Equation" r:id="rId6" imgW="1562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7867" y="1971687"/>
                        <a:ext cx="2971800" cy="58102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538758"/>
              </p:ext>
            </p:extLst>
          </p:nvPr>
        </p:nvGraphicFramePr>
        <p:xfrm>
          <a:off x="618821" y="2483474"/>
          <a:ext cx="2192337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66" name="Equation" r:id="rId8" imgW="1180800" imgH="419040" progId="Equation.DSMT4">
                  <p:embed/>
                </p:oleObj>
              </mc:Choice>
              <mc:Fallback>
                <p:oleObj name="Equation" r:id="rId8" imgW="1180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8821" y="2483474"/>
                        <a:ext cx="2192337" cy="77946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1607"/>
              </p:ext>
            </p:extLst>
          </p:nvPr>
        </p:nvGraphicFramePr>
        <p:xfrm>
          <a:off x="3628713" y="2023099"/>
          <a:ext cx="9175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67" name="Equation" r:id="rId10" imgW="482400" imgH="241200" progId="Equation.DSMT4">
                  <p:embed/>
                </p:oleObj>
              </mc:Choice>
              <mc:Fallback>
                <p:oleObj name="Equation" r:id="rId10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28713" y="2023099"/>
                        <a:ext cx="917575" cy="46037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094330"/>
              </p:ext>
            </p:extLst>
          </p:nvPr>
        </p:nvGraphicFramePr>
        <p:xfrm>
          <a:off x="2819087" y="2599527"/>
          <a:ext cx="25368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68" name="Equation" r:id="rId12" imgW="1333440" imgH="304560" progId="Equation.DSMT4">
                  <p:embed/>
                </p:oleObj>
              </mc:Choice>
              <mc:Fallback>
                <p:oleObj name="Equation" r:id="rId12" imgW="13334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19087" y="2599527"/>
                        <a:ext cx="2536825" cy="58102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165451"/>
              </p:ext>
            </p:extLst>
          </p:nvPr>
        </p:nvGraphicFramePr>
        <p:xfrm>
          <a:off x="5355912" y="2651823"/>
          <a:ext cx="9175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69" name="Equation" r:id="rId14" imgW="482400" imgH="241200" progId="Equation.DSMT4">
                  <p:embed/>
                </p:oleObj>
              </mc:Choice>
              <mc:Fallback>
                <p:oleObj name="Equation" r:id="rId14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55912" y="2651823"/>
                        <a:ext cx="917575" cy="46037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433914"/>
              </p:ext>
            </p:extLst>
          </p:nvPr>
        </p:nvGraphicFramePr>
        <p:xfrm>
          <a:off x="618821" y="3118886"/>
          <a:ext cx="226377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70" name="Equation" r:id="rId16" imgW="1218960" imgH="419040" progId="Equation.DSMT4">
                  <p:embed/>
                </p:oleObj>
              </mc:Choice>
              <mc:Fallback>
                <p:oleObj name="Equation" r:id="rId16" imgW="1218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8821" y="3118886"/>
                        <a:ext cx="2263775" cy="77946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963758"/>
              </p:ext>
            </p:extLst>
          </p:nvPr>
        </p:nvGraphicFramePr>
        <p:xfrm>
          <a:off x="2885719" y="3315957"/>
          <a:ext cx="8937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71" name="Equation" r:id="rId18" imgW="469800" imgH="241200" progId="Equation.DSMT4">
                  <p:embed/>
                </p:oleObj>
              </mc:Choice>
              <mc:Fallback>
                <p:oleObj name="Equation" r:id="rId18" imgW="469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885719" y="3315957"/>
                        <a:ext cx="893762" cy="46037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966865"/>
              </p:ext>
            </p:extLst>
          </p:nvPr>
        </p:nvGraphicFramePr>
        <p:xfrm>
          <a:off x="583895" y="3799022"/>
          <a:ext cx="233362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72" name="Equation" r:id="rId20" imgW="1257120" imgH="419040" progId="Equation.DSMT4">
                  <p:embed/>
                </p:oleObj>
              </mc:Choice>
              <mc:Fallback>
                <p:oleObj name="Equation" r:id="rId20" imgW="1257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83895" y="3799022"/>
                        <a:ext cx="2333625" cy="77946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Объект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151881"/>
              </p:ext>
            </p:extLst>
          </p:nvPr>
        </p:nvGraphicFramePr>
        <p:xfrm>
          <a:off x="2894604" y="3971534"/>
          <a:ext cx="10636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73" name="Equation" r:id="rId22" imgW="558720" imgH="241200" progId="Equation.DSMT4">
                  <p:embed/>
                </p:oleObj>
              </mc:Choice>
              <mc:Fallback>
                <p:oleObj name="Equation" r:id="rId22" imgW="558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894604" y="3971534"/>
                        <a:ext cx="1063625" cy="46037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Объект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772525"/>
              </p:ext>
            </p:extLst>
          </p:nvPr>
        </p:nvGraphicFramePr>
        <p:xfrm>
          <a:off x="583895" y="4498617"/>
          <a:ext cx="247491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74" name="Equation" r:id="rId24" imgW="1333440" imgH="419040" progId="Equation.DSMT4">
                  <p:embed/>
                </p:oleObj>
              </mc:Choice>
              <mc:Fallback>
                <p:oleObj name="Equation" r:id="rId24" imgW="1333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83895" y="4498617"/>
                        <a:ext cx="2474913" cy="779463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Объект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663254"/>
              </p:ext>
            </p:extLst>
          </p:nvPr>
        </p:nvGraphicFramePr>
        <p:xfrm>
          <a:off x="3065948" y="4658160"/>
          <a:ext cx="10874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75" name="Equation" r:id="rId26" imgW="571320" imgH="241200" progId="Equation.DSMT4">
                  <p:embed/>
                </p:oleObj>
              </mc:Choice>
              <mc:Fallback>
                <p:oleObj name="Equation" r:id="rId26" imgW="571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065948" y="4658160"/>
                        <a:ext cx="1087438" cy="46037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Объект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615077"/>
              </p:ext>
            </p:extLst>
          </p:nvPr>
        </p:nvGraphicFramePr>
        <p:xfrm>
          <a:off x="660081" y="5401834"/>
          <a:ext cx="893763" cy="14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76" name="Equation" r:id="rId28" imgW="469800" imgH="75960" progId="Equation.DSMT4">
                  <p:embed/>
                </p:oleObj>
              </mc:Choice>
              <mc:Fallback>
                <p:oleObj name="Equation" r:id="rId28" imgW="46980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60081" y="5401834"/>
                        <a:ext cx="893763" cy="14446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Объект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006721"/>
              </p:ext>
            </p:extLst>
          </p:nvPr>
        </p:nvGraphicFramePr>
        <p:xfrm>
          <a:off x="623569" y="5621369"/>
          <a:ext cx="9667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77" name="Equation" r:id="rId30" imgW="520560" imgH="279360" progId="Equation.DSMT4">
                  <p:embed/>
                </p:oleObj>
              </mc:Choice>
              <mc:Fallback>
                <p:oleObj name="Equation" r:id="rId30" imgW="520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23569" y="5621369"/>
                        <a:ext cx="966788" cy="52070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Объект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815789"/>
              </p:ext>
            </p:extLst>
          </p:nvPr>
        </p:nvGraphicFramePr>
        <p:xfrm>
          <a:off x="1590357" y="5640071"/>
          <a:ext cx="13779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78" name="Equation" r:id="rId32" imgW="723600" imgH="241200" progId="Equation.DSMT4">
                  <p:embed/>
                </p:oleObj>
              </mc:Choice>
              <mc:Fallback>
                <p:oleObj name="Equation" r:id="rId32" imgW="723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590357" y="5640071"/>
                        <a:ext cx="1377950" cy="46037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7536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10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60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20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70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81409"/>
            <a:ext cx="920659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3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10. </a:t>
            </a:r>
            <a:r>
              <a:rPr lang="ru-RU" sz="23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ысшие производные и дифференциалы</a:t>
            </a:r>
            <a:endParaRPr lang="ru-RU" sz="23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4453" y="967084"/>
            <a:ext cx="8192098" cy="177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ифференциалы высших порядков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ля функци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определяются так же, исходя из первого дифференциала по правилу:</a:t>
            </a: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821939"/>
              </p:ext>
            </p:extLst>
          </p:nvPr>
        </p:nvGraphicFramePr>
        <p:xfrm>
          <a:off x="3237482" y="2693580"/>
          <a:ext cx="2241550" cy="189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92" name="Equation" r:id="rId4" imgW="1130040" imgH="952200" progId="Equation.DSMT4">
                  <p:embed/>
                </p:oleObj>
              </mc:Choice>
              <mc:Fallback>
                <p:oleObj name="Equation" r:id="rId4" imgW="113004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7482" y="2693580"/>
                        <a:ext cx="2241550" cy="189071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77481" y="4557465"/>
            <a:ext cx="8192098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ифференциал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го порядка в точке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вычисляется по формуле:</a:t>
            </a:r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935063"/>
              </p:ext>
            </p:extLst>
          </p:nvPr>
        </p:nvGraphicFramePr>
        <p:xfrm>
          <a:off x="2788335" y="5274016"/>
          <a:ext cx="30480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93" name="Equation" r:id="rId6" imgW="1536480" imgH="279360" progId="Equation.DSMT4">
                  <p:embed/>
                </p:oleObj>
              </mc:Choice>
              <mc:Fallback>
                <p:oleObj name="Equation" r:id="rId6" imgW="1536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88335" y="5274016"/>
                        <a:ext cx="3048000" cy="5540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3506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81409"/>
            <a:ext cx="920659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3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11. Дифференцирование неявных функций</a:t>
            </a:r>
            <a:endParaRPr lang="ru-RU" sz="23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18260" y="865976"/>
            <a:ext cx="8192098" cy="177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Если функция задана уравнением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разрешенным относительно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у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то функция задана в явном виде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18260" y="1982646"/>
            <a:ext cx="8192098" cy="177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Под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еявным заданием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функции понимают задание функции в виде уравнен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=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не разрешенного относительно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у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50239" y="3761387"/>
            <a:ext cx="8192098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мер:</a:t>
            </a: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690278"/>
              </p:ext>
            </p:extLst>
          </p:nvPr>
        </p:nvGraphicFramePr>
        <p:xfrm>
          <a:off x="2339752" y="4402615"/>
          <a:ext cx="2468563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16" name="Equation" r:id="rId4" imgW="1244520" imgH="1028520" progId="Equation.DSMT4">
                  <p:embed/>
                </p:oleObj>
              </mc:Choice>
              <mc:Fallback>
                <p:oleObj name="Equation" r:id="rId4" imgW="124452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9752" y="4402615"/>
                        <a:ext cx="2468563" cy="204152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169097"/>
              </p:ext>
            </p:extLst>
          </p:nvPr>
        </p:nvGraphicFramePr>
        <p:xfrm>
          <a:off x="5537195" y="4357961"/>
          <a:ext cx="2997200" cy="194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17" name="Equation" r:id="rId6" imgW="1511280" imgH="977760" progId="Equation.DSMT4">
                  <p:embed/>
                </p:oleObj>
              </mc:Choice>
              <mc:Fallback>
                <p:oleObj name="Equation" r:id="rId6" imgW="151128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37195" y="4357961"/>
                        <a:ext cx="2997200" cy="1941513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445361" y="3916834"/>
            <a:ext cx="20689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Явный вид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580112" y="3916834"/>
            <a:ext cx="24782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еявный вид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7787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0" grpId="0"/>
      <p:bldP spid="16" grpId="0"/>
      <p:bldP spid="5" grpId="0"/>
      <p:bldP spid="2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81409"/>
            <a:ext cx="920659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3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11. Дифференцирование неявных функций</a:t>
            </a:r>
            <a:endParaRPr lang="ru-RU" sz="23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44789" y="1127836"/>
            <a:ext cx="8192098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 этом случае для нахождения производной от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у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по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достаточно продифференцировать это уравнение по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рассматривая при этом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у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как функцию от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Полученное при этом уравнение разрешить относительно производной.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44789" y="4044334"/>
            <a:ext cx="8192098" cy="11567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оизводная неявной функции выражается через аргумент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 функцию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у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31220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81409"/>
            <a:ext cx="920659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3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11. Дифференцирование неявных функций</a:t>
            </a:r>
            <a:endParaRPr lang="ru-RU" sz="23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0239" y="1034867"/>
            <a:ext cx="8192098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меры:</a:t>
            </a: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722692"/>
              </p:ext>
            </p:extLst>
          </p:nvPr>
        </p:nvGraphicFramePr>
        <p:xfrm>
          <a:off x="487386" y="1592986"/>
          <a:ext cx="19907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45" name="Equation" r:id="rId4" imgW="1002960" imgH="279360" progId="Equation.DSMT4">
                  <p:embed/>
                </p:oleObj>
              </mc:Choice>
              <mc:Fallback>
                <p:oleObj name="Equation" r:id="rId4" imgW="1002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7386" y="1592986"/>
                        <a:ext cx="1990725" cy="55562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228606"/>
              </p:ext>
            </p:extLst>
          </p:nvPr>
        </p:nvGraphicFramePr>
        <p:xfrm>
          <a:off x="606330" y="2027278"/>
          <a:ext cx="24193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46" name="Equation" r:id="rId6" imgW="1218960" imgH="419040" progId="Equation.DSMT4">
                  <p:embed/>
                </p:oleObj>
              </mc:Choice>
              <mc:Fallback>
                <p:oleObj name="Equation" r:id="rId6" imgW="1218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6330" y="2027278"/>
                        <a:ext cx="2419350" cy="833437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847126"/>
              </p:ext>
            </p:extLst>
          </p:nvPr>
        </p:nvGraphicFramePr>
        <p:xfrm>
          <a:off x="5219206" y="2096684"/>
          <a:ext cx="27971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47" name="Equation" r:id="rId8" imgW="1409400" imgH="342720" progId="Equation.DSMT4">
                  <p:embed/>
                </p:oleObj>
              </mc:Choice>
              <mc:Fallback>
                <p:oleObj name="Equation" r:id="rId8" imgW="1409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19206" y="2096684"/>
                        <a:ext cx="2797175" cy="68262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544031"/>
              </p:ext>
            </p:extLst>
          </p:nvPr>
        </p:nvGraphicFramePr>
        <p:xfrm>
          <a:off x="606330" y="2910774"/>
          <a:ext cx="35782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48" name="Equation" r:id="rId10" imgW="1803240" imgH="304560" progId="Equation.DSMT4">
                  <p:embed/>
                </p:oleObj>
              </mc:Choice>
              <mc:Fallback>
                <p:oleObj name="Equation" r:id="rId10" imgW="1803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6330" y="2910774"/>
                        <a:ext cx="3578225" cy="60642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12720"/>
              </p:ext>
            </p:extLst>
          </p:nvPr>
        </p:nvGraphicFramePr>
        <p:xfrm>
          <a:off x="5219206" y="2975716"/>
          <a:ext cx="33274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49" name="Equation" r:id="rId12" imgW="1676160" imgH="304560" progId="Equation.DSMT4">
                  <p:embed/>
                </p:oleObj>
              </mc:Choice>
              <mc:Fallback>
                <p:oleObj name="Equation" r:id="rId12" imgW="1676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19206" y="2975716"/>
                        <a:ext cx="3327400" cy="604837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867691"/>
              </p:ext>
            </p:extLst>
          </p:nvPr>
        </p:nvGraphicFramePr>
        <p:xfrm>
          <a:off x="657909" y="3845553"/>
          <a:ext cx="36544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50" name="Equation" r:id="rId14" imgW="1841400" imgH="304560" progId="Equation.DSMT4">
                  <p:embed/>
                </p:oleObj>
              </mc:Choice>
              <mc:Fallback>
                <p:oleObj name="Equation" r:id="rId14" imgW="1841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7909" y="3845553"/>
                        <a:ext cx="3654425" cy="604837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118467"/>
              </p:ext>
            </p:extLst>
          </p:nvPr>
        </p:nvGraphicFramePr>
        <p:xfrm>
          <a:off x="5219206" y="3774026"/>
          <a:ext cx="36798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51" name="Equation" r:id="rId16" imgW="1854000" imgH="304560" progId="Equation.DSMT4">
                  <p:embed/>
                </p:oleObj>
              </mc:Choice>
              <mc:Fallback>
                <p:oleObj name="Equation" r:id="rId16" imgW="18540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19206" y="3774026"/>
                        <a:ext cx="3679825" cy="604837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232542"/>
              </p:ext>
            </p:extLst>
          </p:nvPr>
        </p:nvGraphicFramePr>
        <p:xfrm>
          <a:off x="666190" y="4759144"/>
          <a:ext cx="37560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52" name="Equation" r:id="rId18" imgW="1892160" imgH="304560" progId="Equation.DSMT4">
                  <p:embed/>
                </p:oleObj>
              </mc:Choice>
              <mc:Fallback>
                <p:oleObj name="Equation" r:id="rId18" imgW="1892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6190" y="4759144"/>
                        <a:ext cx="3756025" cy="604838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045963"/>
              </p:ext>
            </p:extLst>
          </p:nvPr>
        </p:nvGraphicFramePr>
        <p:xfrm>
          <a:off x="5213743" y="4571390"/>
          <a:ext cx="21939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53" name="Equation" r:id="rId20" imgW="1104840" imgH="545760" progId="Equation.DSMT4">
                  <p:embed/>
                </p:oleObj>
              </mc:Choice>
              <mc:Fallback>
                <p:oleObj name="Equation" r:id="rId20" imgW="11048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213743" y="4571390"/>
                        <a:ext cx="2193925" cy="10826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574411"/>
              </p:ext>
            </p:extLst>
          </p:nvPr>
        </p:nvGraphicFramePr>
        <p:xfrm>
          <a:off x="4418590" y="2358343"/>
          <a:ext cx="4286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54" name="Equation" r:id="rId22" imgW="215640" imgH="164880" progId="Equation.DSMT4">
                  <p:embed/>
                </p:oleObj>
              </mc:Choice>
              <mc:Fallback>
                <p:oleObj name="Equation" r:id="rId22" imgW="2156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418590" y="2358343"/>
                        <a:ext cx="428625" cy="32861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823578"/>
              </p:ext>
            </p:extLst>
          </p:nvPr>
        </p:nvGraphicFramePr>
        <p:xfrm>
          <a:off x="4475324" y="3150016"/>
          <a:ext cx="4286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55" name="Equation" r:id="rId24" imgW="215640" imgH="164880" progId="Equation.DSMT4">
                  <p:embed/>
                </p:oleObj>
              </mc:Choice>
              <mc:Fallback>
                <p:oleObj name="Equation" r:id="rId24" imgW="2156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475324" y="3150016"/>
                        <a:ext cx="428625" cy="32861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730753"/>
              </p:ext>
            </p:extLst>
          </p:nvPr>
        </p:nvGraphicFramePr>
        <p:xfrm>
          <a:off x="4505421" y="3967875"/>
          <a:ext cx="4286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56" name="Equation" r:id="rId25" imgW="215640" imgH="164880" progId="Equation.DSMT4">
                  <p:embed/>
                </p:oleObj>
              </mc:Choice>
              <mc:Fallback>
                <p:oleObj name="Equation" r:id="rId25" imgW="2156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505421" y="3967875"/>
                        <a:ext cx="428625" cy="32861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730753"/>
              </p:ext>
            </p:extLst>
          </p:nvPr>
        </p:nvGraphicFramePr>
        <p:xfrm>
          <a:off x="4546288" y="4943762"/>
          <a:ext cx="4286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57" name="Equation" r:id="rId26" imgW="215640" imgH="164880" progId="Equation.DSMT4">
                  <p:embed/>
                </p:oleObj>
              </mc:Choice>
              <mc:Fallback>
                <p:oleObj name="Equation" r:id="rId26" imgW="2156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546288" y="4943762"/>
                        <a:ext cx="428625" cy="32861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3344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81409"/>
            <a:ext cx="920659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3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11. Дифференцирование неявных функций</a:t>
            </a:r>
            <a:endParaRPr lang="ru-RU" sz="23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0239" y="1034867"/>
            <a:ext cx="8192098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меры:</a:t>
            </a:r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826354"/>
              </p:ext>
            </p:extLst>
          </p:nvPr>
        </p:nvGraphicFramePr>
        <p:xfrm>
          <a:off x="4222702" y="2551046"/>
          <a:ext cx="4286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38" name="Equation" r:id="rId4" imgW="215640" imgH="164880" progId="Equation.DSMT4">
                  <p:embed/>
                </p:oleObj>
              </mc:Choice>
              <mc:Fallback>
                <p:oleObj name="Equation" r:id="rId4" imgW="2156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22702" y="2551046"/>
                        <a:ext cx="428625" cy="32861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775833"/>
              </p:ext>
            </p:extLst>
          </p:nvPr>
        </p:nvGraphicFramePr>
        <p:xfrm>
          <a:off x="683568" y="1684704"/>
          <a:ext cx="30226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39" name="Equation" r:id="rId6" imgW="1523880" imgH="279360" progId="Equation.DSMT4">
                  <p:embed/>
                </p:oleObj>
              </mc:Choice>
              <mc:Fallback>
                <p:oleObj name="Equation" r:id="rId6" imgW="1523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3568" y="1684704"/>
                        <a:ext cx="3022600" cy="55562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849300"/>
              </p:ext>
            </p:extLst>
          </p:nvPr>
        </p:nvGraphicFramePr>
        <p:xfrm>
          <a:off x="683568" y="2398704"/>
          <a:ext cx="327501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40" name="Equation" r:id="rId8" imgW="1650960" imgH="279360" progId="Equation.DSMT4">
                  <p:embed/>
                </p:oleObj>
              </mc:Choice>
              <mc:Fallback>
                <p:oleObj name="Equation" r:id="rId8" imgW="1650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3568" y="2398704"/>
                        <a:ext cx="3275012" cy="55562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648172"/>
              </p:ext>
            </p:extLst>
          </p:nvPr>
        </p:nvGraphicFramePr>
        <p:xfrm>
          <a:off x="4900999" y="2404979"/>
          <a:ext cx="36020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41" name="Equation" r:id="rId10" imgW="1815840" imgH="279360" progId="Equation.DSMT4">
                  <p:embed/>
                </p:oleObj>
              </mc:Choice>
              <mc:Fallback>
                <p:oleObj name="Equation" r:id="rId10" imgW="1815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00999" y="2404979"/>
                        <a:ext cx="3602038" cy="55562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249091"/>
              </p:ext>
            </p:extLst>
          </p:nvPr>
        </p:nvGraphicFramePr>
        <p:xfrm>
          <a:off x="689448" y="3087338"/>
          <a:ext cx="58435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42" name="Equation" r:id="rId12" imgW="2946240" imgH="279360" progId="Equation.DSMT4">
                  <p:embed/>
                </p:oleObj>
              </mc:Choice>
              <mc:Fallback>
                <p:oleObj name="Equation" r:id="rId12" imgW="2946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9448" y="3087338"/>
                        <a:ext cx="5843588" cy="55562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71368"/>
              </p:ext>
            </p:extLst>
          </p:nvPr>
        </p:nvGraphicFramePr>
        <p:xfrm>
          <a:off x="683568" y="3866618"/>
          <a:ext cx="53657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43" name="Equation" r:id="rId14" imgW="2705040" imgH="279360" progId="Equation.DSMT4">
                  <p:embed/>
                </p:oleObj>
              </mc:Choice>
              <mc:Fallback>
                <p:oleObj name="Equation" r:id="rId14" imgW="2705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3568" y="3866618"/>
                        <a:ext cx="5365750" cy="55562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850267"/>
              </p:ext>
            </p:extLst>
          </p:nvPr>
        </p:nvGraphicFramePr>
        <p:xfrm>
          <a:off x="683568" y="4555252"/>
          <a:ext cx="41560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44" name="Equation" r:id="rId16" imgW="2095200" imgH="279360" progId="Equation.DSMT4">
                  <p:embed/>
                </p:oleObj>
              </mc:Choice>
              <mc:Fallback>
                <p:oleObj name="Equation" r:id="rId16" imgW="2095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3568" y="4555252"/>
                        <a:ext cx="4156075" cy="55562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325269"/>
              </p:ext>
            </p:extLst>
          </p:nvPr>
        </p:nvGraphicFramePr>
        <p:xfrm>
          <a:off x="658167" y="5306518"/>
          <a:ext cx="42068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45" name="Equation" r:id="rId18" imgW="2120760" imgH="279360" progId="Equation.DSMT4">
                  <p:embed/>
                </p:oleObj>
              </mc:Choice>
              <mc:Fallback>
                <p:oleObj name="Equation" r:id="rId18" imgW="2120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58167" y="5306518"/>
                        <a:ext cx="4206875" cy="55562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Объект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257786"/>
              </p:ext>
            </p:extLst>
          </p:nvPr>
        </p:nvGraphicFramePr>
        <p:xfrm>
          <a:off x="5745613" y="5095918"/>
          <a:ext cx="259397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46" name="Equation" r:id="rId20" imgW="1307880" imgH="520560" progId="Equation.DSMT4">
                  <p:embed/>
                </p:oleObj>
              </mc:Choice>
              <mc:Fallback>
                <p:oleObj name="Equation" r:id="rId20" imgW="13078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745613" y="5095918"/>
                        <a:ext cx="2593975" cy="10366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Объект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930345"/>
              </p:ext>
            </p:extLst>
          </p:nvPr>
        </p:nvGraphicFramePr>
        <p:xfrm>
          <a:off x="5091015" y="5484615"/>
          <a:ext cx="4286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47" name="Equation" r:id="rId22" imgW="215640" imgH="164880" progId="Equation.DSMT4">
                  <p:embed/>
                </p:oleObj>
              </mc:Choice>
              <mc:Fallback>
                <p:oleObj name="Equation" r:id="rId22" imgW="2156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91015" y="5484615"/>
                        <a:ext cx="428625" cy="32861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7178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81409"/>
            <a:ext cx="920659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3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11. Дифференцирование неявных функций</a:t>
            </a:r>
            <a:endParaRPr lang="ru-RU" sz="23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0239" y="1034867"/>
            <a:ext cx="8192098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меры:</a:t>
            </a:r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423723"/>
              </p:ext>
            </p:extLst>
          </p:nvPr>
        </p:nvGraphicFramePr>
        <p:xfrm>
          <a:off x="3726525" y="3177629"/>
          <a:ext cx="4286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2" name="Equation" r:id="rId4" imgW="215640" imgH="164880" progId="Equation.DSMT4">
                  <p:embed/>
                </p:oleObj>
              </mc:Choice>
              <mc:Fallback>
                <p:oleObj name="Equation" r:id="rId4" imgW="2156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26525" y="3177629"/>
                        <a:ext cx="428625" cy="32861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44213"/>
              </p:ext>
            </p:extLst>
          </p:nvPr>
        </p:nvGraphicFramePr>
        <p:xfrm>
          <a:off x="861613" y="2259051"/>
          <a:ext cx="19399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3" name="Equation" r:id="rId6" imgW="977760" imgH="279360" progId="Equation.DSMT4">
                  <p:embed/>
                </p:oleObj>
              </mc:Choice>
              <mc:Fallback>
                <p:oleObj name="Equation" r:id="rId6" imgW="977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1613" y="2259051"/>
                        <a:ext cx="1939925" cy="55562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571145" y="1602431"/>
            <a:ext cx="8192098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) Найти производную второго порядка</a:t>
            </a:r>
          </a:p>
        </p:txBody>
      </p:sp>
      <p:graphicFrame>
        <p:nvGraphicFramePr>
          <p:cNvPr id="49" name="Объект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780075"/>
              </p:ext>
            </p:extLst>
          </p:nvPr>
        </p:nvGraphicFramePr>
        <p:xfrm>
          <a:off x="861613" y="3038949"/>
          <a:ext cx="26193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4" name="Equation" r:id="rId8" imgW="1320480" imgH="279360" progId="Equation.DSMT4">
                  <p:embed/>
                </p:oleObj>
              </mc:Choice>
              <mc:Fallback>
                <p:oleObj name="Equation" r:id="rId8" imgW="1320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1613" y="3038949"/>
                        <a:ext cx="2619375" cy="55562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Объект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854322"/>
              </p:ext>
            </p:extLst>
          </p:nvPr>
        </p:nvGraphicFramePr>
        <p:xfrm>
          <a:off x="4399483" y="3009248"/>
          <a:ext cx="33242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5" name="Equation" r:id="rId10" imgW="1676160" imgH="279360" progId="Equation.DSMT4">
                  <p:embed/>
                </p:oleObj>
              </mc:Choice>
              <mc:Fallback>
                <p:oleObj name="Equation" r:id="rId10" imgW="1676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99483" y="3009248"/>
                        <a:ext cx="3324225" cy="55562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Объект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144975"/>
              </p:ext>
            </p:extLst>
          </p:nvPr>
        </p:nvGraphicFramePr>
        <p:xfrm>
          <a:off x="861613" y="3860359"/>
          <a:ext cx="28209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6" name="Equation" r:id="rId12" imgW="1422360" imgH="279360" progId="Equation.DSMT4">
                  <p:embed/>
                </p:oleObj>
              </mc:Choice>
              <mc:Fallback>
                <p:oleObj name="Equation" r:id="rId12" imgW="1422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61613" y="3860359"/>
                        <a:ext cx="2820988" cy="55562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Объект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879689"/>
              </p:ext>
            </p:extLst>
          </p:nvPr>
        </p:nvGraphicFramePr>
        <p:xfrm>
          <a:off x="4646794" y="3842023"/>
          <a:ext cx="27955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7" name="Equation" r:id="rId14" imgW="1409400" imgH="279360" progId="Equation.DSMT4">
                  <p:embed/>
                </p:oleObj>
              </mc:Choice>
              <mc:Fallback>
                <p:oleObj name="Equation" r:id="rId14" imgW="1409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46794" y="3842023"/>
                        <a:ext cx="2795587" cy="55562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Объект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169470"/>
              </p:ext>
            </p:extLst>
          </p:nvPr>
        </p:nvGraphicFramePr>
        <p:xfrm>
          <a:off x="834229" y="4853951"/>
          <a:ext cx="28209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8" name="Equation" r:id="rId16" imgW="1422360" imgH="279360" progId="Equation.DSMT4">
                  <p:embed/>
                </p:oleObj>
              </mc:Choice>
              <mc:Fallback>
                <p:oleObj name="Equation" r:id="rId16" imgW="1422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4229" y="4853951"/>
                        <a:ext cx="2820987" cy="55562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Объект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671409"/>
              </p:ext>
            </p:extLst>
          </p:nvPr>
        </p:nvGraphicFramePr>
        <p:xfrm>
          <a:off x="4543203" y="4567617"/>
          <a:ext cx="20161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9" name="Equation" r:id="rId18" imgW="1015920" imgH="533160" progId="Equation.DSMT4">
                  <p:embed/>
                </p:oleObj>
              </mc:Choice>
              <mc:Fallback>
                <p:oleObj name="Equation" r:id="rId18" imgW="10159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43203" y="4567617"/>
                        <a:ext cx="2016125" cy="10604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6600274" y="4455552"/>
            <a:ext cx="224686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оизводная первого порядка</a:t>
            </a:r>
          </a:p>
        </p:txBody>
      </p:sp>
      <p:graphicFrame>
        <p:nvGraphicFramePr>
          <p:cNvPr id="60" name="Объект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36203"/>
              </p:ext>
            </p:extLst>
          </p:nvPr>
        </p:nvGraphicFramePr>
        <p:xfrm>
          <a:off x="3890724" y="4974334"/>
          <a:ext cx="4286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0" name="Equation" r:id="rId20" imgW="215640" imgH="164880" progId="Equation.DSMT4">
                  <p:embed/>
                </p:oleObj>
              </mc:Choice>
              <mc:Fallback>
                <p:oleObj name="Equation" r:id="rId20" imgW="2156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90724" y="4974334"/>
                        <a:ext cx="428625" cy="32861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Объект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399484"/>
              </p:ext>
            </p:extLst>
          </p:nvPr>
        </p:nvGraphicFramePr>
        <p:xfrm>
          <a:off x="3915300" y="3977087"/>
          <a:ext cx="4286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1" name="Equation" r:id="rId21" imgW="215640" imgH="164880" progId="Equation.DSMT4">
                  <p:embed/>
                </p:oleObj>
              </mc:Choice>
              <mc:Fallback>
                <p:oleObj name="Equation" r:id="rId21" imgW="2156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15300" y="3977087"/>
                        <a:ext cx="428625" cy="32861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0640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81409"/>
            <a:ext cx="920659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3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11. Дифференцирование неявных функций</a:t>
            </a:r>
            <a:endParaRPr lang="ru-RU" sz="23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4" name="Объект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845012"/>
              </p:ext>
            </p:extLst>
          </p:nvPr>
        </p:nvGraphicFramePr>
        <p:xfrm>
          <a:off x="614286" y="1493465"/>
          <a:ext cx="2798762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6" name="Equation" r:id="rId4" imgW="1409400" imgH="647640" progId="Equation.DSMT4">
                  <p:embed/>
                </p:oleObj>
              </mc:Choice>
              <mc:Fallback>
                <p:oleObj name="Equation" r:id="rId4" imgW="14094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286" y="1493465"/>
                        <a:ext cx="2798762" cy="1287463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597413" y="1125468"/>
            <a:ext cx="74298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еперь найдем производную второго порядка</a:t>
            </a:r>
          </a:p>
        </p:txBody>
      </p:sp>
      <p:graphicFrame>
        <p:nvGraphicFramePr>
          <p:cNvPr id="67" name="Объект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957122"/>
              </p:ext>
            </p:extLst>
          </p:nvPr>
        </p:nvGraphicFramePr>
        <p:xfrm>
          <a:off x="614286" y="2780928"/>
          <a:ext cx="620236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7" name="Equation" r:id="rId6" imgW="3124080" imgH="533160" progId="Equation.DSMT4">
                  <p:embed/>
                </p:oleObj>
              </mc:Choice>
              <mc:Fallback>
                <p:oleObj name="Equation" r:id="rId6" imgW="31240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4286" y="2780928"/>
                        <a:ext cx="6202363" cy="10604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Объект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302623"/>
              </p:ext>
            </p:extLst>
          </p:nvPr>
        </p:nvGraphicFramePr>
        <p:xfrm>
          <a:off x="597413" y="3883358"/>
          <a:ext cx="622776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8" name="Equation" r:id="rId8" imgW="3136680" imgH="533160" progId="Equation.DSMT4">
                  <p:embed/>
                </p:oleObj>
              </mc:Choice>
              <mc:Fallback>
                <p:oleObj name="Equation" r:id="rId8" imgW="31366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7413" y="3883358"/>
                        <a:ext cx="6227763" cy="10604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Объект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709461"/>
              </p:ext>
            </p:extLst>
          </p:nvPr>
        </p:nvGraphicFramePr>
        <p:xfrm>
          <a:off x="5148064" y="5320878"/>
          <a:ext cx="20161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9" name="Equation" r:id="rId10" imgW="1015920" imgH="533160" progId="Equation.DSMT4">
                  <p:embed/>
                </p:oleObj>
              </mc:Choice>
              <mc:Fallback>
                <p:oleObj name="Equation" r:id="rId10" imgW="10159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48064" y="5320878"/>
                        <a:ext cx="2016125" cy="10604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69"/>
          <p:cNvSpPr txBox="1"/>
          <p:nvPr/>
        </p:nvSpPr>
        <p:spPr>
          <a:xfrm>
            <a:off x="539552" y="4943808"/>
            <a:ext cx="7429843" cy="11567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сталось подставить сюда найденную ранее производную первого порядка</a:t>
            </a:r>
          </a:p>
        </p:txBody>
      </p:sp>
    </p:spTree>
    <p:extLst>
      <p:ext uri="{BB962C8B-B14F-4D97-AF65-F5344CB8AC3E}">
        <p14:creationId xmlns:p14="http://schemas.microsoft.com/office/powerpoint/2010/main" val="2842800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81409"/>
            <a:ext cx="920659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3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11. Дифференцирование неявных функций</a:t>
            </a:r>
            <a:endParaRPr lang="ru-RU" sz="23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8" name="Объект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636790"/>
              </p:ext>
            </p:extLst>
          </p:nvPr>
        </p:nvGraphicFramePr>
        <p:xfrm>
          <a:off x="329748" y="1095071"/>
          <a:ext cx="8547101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25" name="Equation" r:id="rId4" imgW="4305240" imgH="812520" progId="Equation.DSMT4">
                  <p:embed/>
                </p:oleObj>
              </mc:Choice>
              <mc:Fallback>
                <p:oleObj name="Equation" r:id="rId4" imgW="43052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9748" y="1095071"/>
                        <a:ext cx="8547101" cy="161607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Объект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455852"/>
              </p:ext>
            </p:extLst>
          </p:nvPr>
        </p:nvGraphicFramePr>
        <p:xfrm>
          <a:off x="349897" y="2823642"/>
          <a:ext cx="6303963" cy="154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26" name="Equation" r:id="rId6" imgW="3174840" imgH="774360" progId="Equation.DSMT4">
                  <p:embed/>
                </p:oleObj>
              </mc:Choice>
              <mc:Fallback>
                <p:oleObj name="Equation" r:id="rId6" imgW="317484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9897" y="2823642"/>
                        <a:ext cx="6303963" cy="154146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Объект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473855"/>
              </p:ext>
            </p:extLst>
          </p:nvPr>
        </p:nvGraphicFramePr>
        <p:xfrm>
          <a:off x="329748" y="4599210"/>
          <a:ext cx="665797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27" name="Equation" r:id="rId8" imgW="3352680" imgH="533160" progId="Equation.DSMT4">
                  <p:embed/>
                </p:oleObj>
              </mc:Choice>
              <mc:Fallback>
                <p:oleObj name="Equation" r:id="rId8" imgW="33526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9748" y="4599210"/>
                        <a:ext cx="6657975" cy="10620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4526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02288"/>
            <a:ext cx="92065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12. Дифференцирование </a:t>
            </a:r>
          </a:p>
          <a:p>
            <a:pPr algn="ctr"/>
            <a:r>
              <a:rPr lang="ru-RU" sz="2400" b="1" i="0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араметрически</a:t>
            </a:r>
            <a:r>
              <a:rPr lang="ru-RU" sz="24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заданных функций</a:t>
            </a:r>
            <a:endParaRPr lang="ru-RU" sz="24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Группа 4"/>
          <p:cNvGrpSpPr/>
          <p:nvPr/>
        </p:nvGrpSpPr>
        <p:grpSpPr>
          <a:xfrm>
            <a:off x="395536" y="1195881"/>
            <a:ext cx="8098914" cy="2332946"/>
            <a:chOff x="395536" y="1195881"/>
            <a:chExt cx="8098914" cy="2332946"/>
          </a:xfrm>
        </p:grpSpPr>
        <p:sp>
          <p:nvSpPr>
            <p:cNvPr id="16" name="TextBox 15"/>
            <p:cNvSpPr txBox="1"/>
            <p:nvPr/>
          </p:nvSpPr>
          <p:spPr>
            <a:xfrm>
              <a:off x="395536" y="1195881"/>
              <a:ext cx="8098914" cy="23329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Пусть зависимость между аргументом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х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и функцией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у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задана </a:t>
              </a:r>
              <a:r>
                <a:rPr lang="ru-RU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параметрически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в виде двух уравнений                , где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– вспомогательная переменная, называемая параметром.</a:t>
              </a:r>
            </a:p>
          </p:txBody>
        </p:sp>
        <p:graphicFrame>
          <p:nvGraphicFramePr>
            <p:cNvPr id="71" name="Объект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1833792"/>
                </p:ext>
              </p:extLst>
            </p:nvPr>
          </p:nvGraphicFramePr>
          <p:xfrm>
            <a:off x="2156793" y="2204864"/>
            <a:ext cx="1335087" cy="935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54" name="Equation" r:id="rId4" imgW="672840" imgH="469800" progId="Equation.DSMT4">
                    <p:embed/>
                  </p:oleObj>
                </mc:Choice>
                <mc:Fallback>
                  <p:oleObj name="Equation" r:id="rId4" imgW="672840" imgH="469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156793" y="2204864"/>
                          <a:ext cx="1335087" cy="935038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Группа 16"/>
          <p:cNvGrpSpPr/>
          <p:nvPr/>
        </p:nvGrpSpPr>
        <p:grpSpPr>
          <a:xfrm>
            <a:off x="395536" y="3564821"/>
            <a:ext cx="8098914" cy="2517224"/>
            <a:chOff x="359226" y="1096795"/>
            <a:chExt cx="8098914" cy="2517224"/>
          </a:xfrm>
        </p:grpSpPr>
        <p:sp>
          <p:nvSpPr>
            <p:cNvPr id="18" name="TextBox 17"/>
            <p:cNvSpPr txBox="1"/>
            <p:nvPr/>
          </p:nvSpPr>
          <p:spPr>
            <a:xfrm>
              <a:off x="359226" y="1096795"/>
              <a:ext cx="8098914" cy="17727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Тогда производная функции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у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по переменной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х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определяется как отношение производных от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х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и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у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по переменной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:</a:t>
              </a:r>
              <a:endPara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19" name="Объект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7353043"/>
                </p:ext>
              </p:extLst>
            </p:nvPr>
          </p:nvGraphicFramePr>
          <p:xfrm>
            <a:off x="3692147" y="2528169"/>
            <a:ext cx="1133475" cy="1085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55" name="Equation" r:id="rId6" imgW="571320" imgH="545760" progId="Equation.DSMT4">
                    <p:embed/>
                  </p:oleObj>
                </mc:Choice>
                <mc:Fallback>
                  <p:oleObj name="Equation" r:id="rId6" imgW="571320" imgH="545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692147" y="2528169"/>
                          <a:ext cx="1133475" cy="108585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>
                              <a:lumMod val="75000"/>
                            </a:schemeClr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58437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826794" y="492091"/>
            <a:ext cx="752879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2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остейшие пояснительные примеры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44760" y="1583452"/>
            <a:ext cx="8505073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) Производная показательной функци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.</a:t>
            </a:r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959645"/>
              </p:ext>
            </p:extLst>
          </p:nvPr>
        </p:nvGraphicFramePr>
        <p:xfrm>
          <a:off x="2545159" y="950657"/>
          <a:ext cx="4048181" cy="853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46" name="Equation" r:id="rId4" imgW="2286000" imgH="482400" progId="Equation.DSMT4">
                  <p:embed/>
                </p:oleObj>
              </mc:Choice>
              <mc:Fallback>
                <p:oleObj name="Equation" r:id="rId4" imgW="2286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5159" y="950657"/>
                        <a:ext cx="4048181" cy="85388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381748"/>
              </p:ext>
            </p:extLst>
          </p:nvPr>
        </p:nvGraphicFramePr>
        <p:xfrm>
          <a:off x="4691188" y="2275537"/>
          <a:ext cx="90011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47" name="Equation" r:id="rId6" imgW="431640" imgH="241200" progId="Equation.DSMT4">
                  <p:embed/>
                </p:oleObj>
              </mc:Choice>
              <mc:Fallback>
                <p:oleObj name="Equation" r:id="rId6" imgW="431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91188" y="2275537"/>
                        <a:ext cx="900112" cy="50006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118331"/>
              </p:ext>
            </p:extLst>
          </p:nvPr>
        </p:nvGraphicFramePr>
        <p:xfrm>
          <a:off x="662317" y="2845461"/>
          <a:ext cx="388937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48" name="Equation" r:id="rId8" imgW="1866600" imgH="495000" progId="Equation.DSMT4">
                  <p:embed/>
                </p:oleObj>
              </mc:Choice>
              <mc:Fallback>
                <p:oleObj name="Equation" r:id="rId8" imgW="18666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2317" y="2845461"/>
                        <a:ext cx="3889375" cy="103028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71086" y="5846261"/>
            <a:ext cx="553042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аким образом, </a:t>
            </a:r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803826"/>
              </p:ext>
            </p:extLst>
          </p:nvPr>
        </p:nvGraphicFramePr>
        <p:xfrm>
          <a:off x="3075907" y="5968996"/>
          <a:ext cx="206533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49" name="Equation" r:id="rId10" imgW="990360" imgH="266400" progId="Equation.DSMT4">
                  <p:embed/>
                </p:oleObj>
              </mc:Choice>
              <mc:Fallback>
                <p:oleObj name="Equation" r:id="rId10" imgW="990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75907" y="5968996"/>
                        <a:ext cx="2065337" cy="5540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640328"/>
              </p:ext>
            </p:extLst>
          </p:nvPr>
        </p:nvGraphicFramePr>
        <p:xfrm>
          <a:off x="734081" y="2268057"/>
          <a:ext cx="389096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50" name="Equation" r:id="rId12" imgW="1866600" imgH="304560" progId="Equation.DSMT4">
                  <p:embed/>
                </p:oleObj>
              </mc:Choice>
              <mc:Fallback>
                <p:oleObj name="Equation" r:id="rId12" imgW="1866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4081" y="2268057"/>
                        <a:ext cx="3890963" cy="63341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770350"/>
              </p:ext>
            </p:extLst>
          </p:nvPr>
        </p:nvGraphicFramePr>
        <p:xfrm>
          <a:off x="4569249" y="2856745"/>
          <a:ext cx="275272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51" name="Equation" r:id="rId14" imgW="1320480" imgH="495000" progId="Equation.DSMT4">
                  <p:embed/>
                </p:oleObj>
              </mc:Choice>
              <mc:Fallback>
                <p:oleObj name="Equation" r:id="rId14" imgW="13204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69249" y="2856745"/>
                        <a:ext cx="2752725" cy="103028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225824"/>
              </p:ext>
            </p:extLst>
          </p:nvPr>
        </p:nvGraphicFramePr>
        <p:xfrm>
          <a:off x="372603" y="3959632"/>
          <a:ext cx="2963863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52" name="Equation" r:id="rId16" imgW="1422360" imgH="495000" progId="Equation.DSMT4">
                  <p:embed/>
                </p:oleObj>
              </mc:Choice>
              <mc:Fallback>
                <p:oleObj name="Equation" r:id="rId16" imgW="14223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72603" y="3959632"/>
                        <a:ext cx="2963863" cy="103028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814322"/>
              </p:ext>
            </p:extLst>
          </p:nvPr>
        </p:nvGraphicFramePr>
        <p:xfrm>
          <a:off x="3336299" y="3967283"/>
          <a:ext cx="5611813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53" name="Equation" r:id="rId18" imgW="2692080" imgH="545760" progId="Equation.DSMT4">
                  <p:embed/>
                </p:oleObj>
              </mc:Choice>
              <mc:Fallback>
                <p:oleObj name="Equation" r:id="rId18" imgW="26920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336299" y="3967283"/>
                        <a:ext cx="5611813" cy="11366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820490"/>
              </p:ext>
            </p:extLst>
          </p:nvPr>
        </p:nvGraphicFramePr>
        <p:xfrm>
          <a:off x="344760" y="4969622"/>
          <a:ext cx="656272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54" name="Equation" r:id="rId20" imgW="3149280" imgH="495000" progId="Equation.DSMT4">
                  <p:embed/>
                </p:oleObj>
              </mc:Choice>
              <mc:Fallback>
                <p:oleObj name="Equation" r:id="rId20" imgW="31492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44760" y="4969622"/>
                        <a:ext cx="6562725" cy="103028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1061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02288"/>
            <a:ext cx="92065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12. Дифференцирование </a:t>
            </a:r>
          </a:p>
          <a:p>
            <a:pPr algn="ctr"/>
            <a:r>
              <a:rPr lang="ru-RU" sz="2400" b="1" i="0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араметрически</a:t>
            </a:r>
            <a:r>
              <a:rPr lang="ru-RU" sz="24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заданных функций</a:t>
            </a:r>
            <a:endParaRPr lang="ru-RU" sz="24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95536" y="1195881"/>
            <a:ext cx="8098914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меры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44406" y="1815853"/>
            <a:ext cx="8655688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) Найти производную первого порядка от функции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у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заданной в параметрическом виде:</a:t>
            </a:r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185384"/>
              </p:ext>
            </p:extLst>
          </p:nvPr>
        </p:nvGraphicFramePr>
        <p:xfrm>
          <a:off x="5737820" y="2286519"/>
          <a:ext cx="15367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55" name="Equation" r:id="rId4" imgW="774360" imgH="469800" progId="Equation.DSMT4">
                  <p:embed/>
                </p:oleObj>
              </mc:Choice>
              <mc:Fallback>
                <p:oleObj name="Equation" r:id="rId4" imgW="7743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37820" y="2286519"/>
                        <a:ext cx="1536700" cy="935038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715680"/>
              </p:ext>
            </p:extLst>
          </p:nvPr>
        </p:nvGraphicFramePr>
        <p:xfrm>
          <a:off x="2192486" y="3174514"/>
          <a:ext cx="171291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56" name="Equation" r:id="rId6" imgW="863280" imgH="266400" progId="Equation.DSMT4">
                  <p:embed/>
                </p:oleObj>
              </mc:Choice>
              <mc:Fallback>
                <p:oleObj name="Equation" r:id="rId6" imgW="863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92486" y="3174514"/>
                        <a:ext cx="1712912" cy="53181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287005"/>
              </p:ext>
            </p:extLst>
          </p:nvPr>
        </p:nvGraphicFramePr>
        <p:xfrm>
          <a:off x="4527122" y="3164403"/>
          <a:ext cx="15621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57" name="Equation" r:id="rId8" imgW="787320" imgH="266400" progId="Equation.DSMT4">
                  <p:embed/>
                </p:oleObj>
              </mc:Choice>
              <mc:Fallback>
                <p:oleObj name="Equation" r:id="rId8" imgW="7873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27122" y="3164403"/>
                        <a:ext cx="1562100" cy="53181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49684" y="3025148"/>
            <a:ext cx="1874825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Решение:</a:t>
            </a:r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229420"/>
              </p:ext>
            </p:extLst>
          </p:nvPr>
        </p:nvGraphicFramePr>
        <p:xfrm>
          <a:off x="3469927" y="4185196"/>
          <a:ext cx="4286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58" name="Equation" r:id="rId10" imgW="215640" imgH="164880" progId="Equation.DSMT4">
                  <p:embed/>
                </p:oleObj>
              </mc:Choice>
              <mc:Fallback>
                <p:oleObj name="Equation" r:id="rId10" imgW="2156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69927" y="4185196"/>
                        <a:ext cx="428625" cy="32861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133305"/>
              </p:ext>
            </p:extLst>
          </p:nvPr>
        </p:nvGraphicFramePr>
        <p:xfrm>
          <a:off x="2224509" y="3802185"/>
          <a:ext cx="113347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59" name="Equation" r:id="rId12" imgW="571320" imgH="545760" progId="Equation.DSMT4">
                  <p:embed/>
                </p:oleObj>
              </mc:Choice>
              <mc:Fallback>
                <p:oleObj name="Equation" r:id="rId12" imgW="5713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24509" y="3802185"/>
                        <a:ext cx="1133475" cy="10858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212950"/>
              </p:ext>
            </p:extLst>
          </p:nvPr>
        </p:nvGraphicFramePr>
        <p:xfrm>
          <a:off x="3907680" y="3852347"/>
          <a:ext cx="30495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60" name="Equation" r:id="rId14" imgW="1536480" imgH="457200" progId="Equation.DSMT4">
                  <p:embed/>
                </p:oleObj>
              </mc:Choice>
              <mc:Fallback>
                <p:oleObj name="Equation" r:id="rId14" imgW="1536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07680" y="3852347"/>
                        <a:ext cx="3049587" cy="91122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279507"/>
              </p:ext>
            </p:extLst>
          </p:nvPr>
        </p:nvGraphicFramePr>
        <p:xfrm>
          <a:off x="1847480" y="4972682"/>
          <a:ext cx="1814513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61" name="Equation" r:id="rId16" imgW="914400" imgH="672840" progId="Equation.DSMT4">
                  <p:embed/>
                </p:oleObj>
              </mc:Choice>
              <mc:Fallback>
                <p:oleObj name="Equation" r:id="rId16" imgW="9144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47480" y="4972682"/>
                        <a:ext cx="1814513" cy="1341438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398479" y="5204765"/>
            <a:ext cx="1653241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твет:</a:t>
            </a:r>
          </a:p>
        </p:txBody>
      </p:sp>
    </p:spTree>
    <p:extLst>
      <p:ext uri="{BB962C8B-B14F-4D97-AF65-F5344CB8AC3E}">
        <p14:creationId xmlns:p14="http://schemas.microsoft.com/office/powerpoint/2010/main" val="406852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6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4" grpId="0"/>
      <p:bldP spid="3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02288"/>
            <a:ext cx="92065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12. Дифференцирование </a:t>
            </a:r>
          </a:p>
          <a:p>
            <a:pPr algn="ctr"/>
            <a:r>
              <a:rPr lang="ru-RU" sz="2400" b="1" i="0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араметрически</a:t>
            </a:r>
            <a:r>
              <a:rPr lang="ru-RU" sz="24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заданных функций</a:t>
            </a:r>
            <a:endParaRPr lang="ru-RU" sz="24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95536" y="1195881"/>
            <a:ext cx="8098914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меры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44406" y="1815853"/>
            <a:ext cx="8655688" cy="11567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Найти производную второго порядка от функции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у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заданной в параметрическом виде:</a:t>
            </a:r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316251"/>
              </p:ext>
            </p:extLst>
          </p:nvPr>
        </p:nvGraphicFramePr>
        <p:xfrm>
          <a:off x="5868093" y="2228840"/>
          <a:ext cx="108267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79" name="Equation" r:id="rId4" imgW="545760" imgH="545760" progId="Equation.DSMT4">
                  <p:embed/>
                </p:oleObj>
              </mc:Choice>
              <mc:Fallback>
                <p:oleObj name="Equation" r:id="rId4" imgW="5457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68093" y="2228840"/>
                        <a:ext cx="1082675" cy="10858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698175"/>
              </p:ext>
            </p:extLst>
          </p:nvPr>
        </p:nvGraphicFramePr>
        <p:xfrm>
          <a:off x="2493963" y="3136900"/>
          <a:ext cx="11080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80" name="Equation" r:id="rId6" imgW="558720" imgH="304560" progId="Equation.DSMT4">
                  <p:embed/>
                </p:oleObj>
              </mc:Choice>
              <mc:Fallback>
                <p:oleObj name="Equation" r:id="rId6" imgW="558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93963" y="3136900"/>
                        <a:ext cx="1108075" cy="608013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412148"/>
              </p:ext>
            </p:extLst>
          </p:nvPr>
        </p:nvGraphicFramePr>
        <p:xfrm>
          <a:off x="4355976" y="3163888"/>
          <a:ext cx="10334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81" name="Equation" r:id="rId8" imgW="520560" imgH="266400" progId="Equation.DSMT4">
                  <p:embed/>
                </p:oleObj>
              </mc:Choice>
              <mc:Fallback>
                <p:oleObj name="Equation" r:id="rId8" imgW="520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55976" y="3163888"/>
                        <a:ext cx="1033463" cy="53181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49684" y="3025148"/>
            <a:ext cx="1842802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Решение:</a:t>
            </a:r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229420"/>
              </p:ext>
            </p:extLst>
          </p:nvPr>
        </p:nvGraphicFramePr>
        <p:xfrm>
          <a:off x="3469927" y="4185196"/>
          <a:ext cx="4286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82" name="Equation" r:id="rId10" imgW="215640" imgH="164880" progId="Equation.DSMT4">
                  <p:embed/>
                </p:oleObj>
              </mc:Choice>
              <mc:Fallback>
                <p:oleObj name="Equation" r:id="rId10" imgW="2156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69927" y="4185196"/>
                        <a:ext cx="428625" cy="32861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133305"/>
              </p:ext>
            </p:extLst>
          </p:nvPr>
        </p:nvGraphicFramePr>
        <p:xfrm>
          <a:off x="2224509" y="3802185"/>
          <a:ext cx="113347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83" name="Equation" r:id="rId12" imgW="571320" imgH="545760" progId="Equation.DSMT4">
                  <p:embed/>
                </p:oleObj>
              </mc:Choice>
              <mc:Fallback>
                <p:oleObj name="Equation" r:id="rId12" imgW="5713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24509" y="3802185"/>
                        <a:ext cx="1133475" cy="10858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177555"/>
              </p:ext>
            </p:extLst>
          </p:nvPr>
        </p:nvGraphicFramePr>
        <p:xfrm>
          <a:off x="4010495" y="3843180"/>
          <a:ext cx="19399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84" name="Equation" r:id="rId14" imgW="977760" imgH="457200" progId="Equation.DSMT4">
                  <p:embed/>
                </p:oleObj>
              </mc:Choice>
              <mc:Fallback>
                <p:oleObj name="Equation" r:id="rId14" imgW="977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10495" y="3843180"/>
                        <a:ext cx="1939925" cy="91122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017321"/>
              </p:ext>
            </p:extLst>
          </p:nvPr>
        </p:nvGraphicFramePr>
        <p:xfrm>
          <a:off x="5202781" y="4876449"/>
          <a:ext cx="1209675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85" name="Equation" r:id="rId16" imgW="609480" imgH="723600" progId="Equation.DSMT4">
                  <p:embed/>
                </p:oleObj>
              </mc:Choice>
              <mc:Fallback>
                <p:oleObj name="Equation" r:id="rId16" imgW="6094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02781" y="4876449"/>
                        <a:ext cx="1209675" cy="1443038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398479" y="5204765"/>
            <a:ext cx="8655688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оизводная первого порядка:</a:t>
            </a:r>
          </a:p>
        </p:txBody>
      </p:sp>
    </p:spTree>
    <p:extLst>
      <p:ext uri="{BB962C8B-B14F-4D97-AF65-F5344CB8AC3E}">
        <p14:creationId xmlns:p14="http://schemas.microsoft.com/office/powerpoint/2010/main" val="3920632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02288"/>
            <a:ext cx="92065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12. Дифференцирование </a:t>
            </a:r>
          </a:p>
          <a:p>
            <a:pPr algn="ctr"/>
            <a:r>
              <a:rPr lang="ru-RU" sz="2400" b="1" i="0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араметрически</a:t>
            </a:r>
            <a:r>
              <a:rPr lang="ru-RU" sz="24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заданных функций</a:t>
            </a:r>
            <a:endParaRPr lang="ru-RU" sz="24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95536" y="1195881"/>
            <a:ext cx="8098914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меры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15448" y="1644658"/>
            <a:ext cx="8655688" cy="177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еперь находим производную второго порядка.</a:t>
            </a:r>
          </a:p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Это будет производная от функции у, заданной в параметрическом виде:</a:t>
            </a:r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714655"/>
              </p:ext>
            </p:extLst>
          </p:nvPr>
        </p:nvGraphicFramePr>
        <p:xfrm>
          <a:off x="3724844" y="3675826"/>
          <a:ext cx="11080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25" name="Equation" r:id="rId4" imgW="558720" imgH="304560" progId="Equation.DSMT4">
                  <p:embed/>
                </p:oleObj>
              </mc:Choice>
              <mc:Fallback>
                <p:oleObj name="Equation" r:id="rId4" imgW="558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24844" y="3675826"/>
                        <a:ext cx="1108075" cy="608013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832063"/>
              </p:ext>
            </p:extLst>
          </p:nvPr>
        </p:nvGraphicFramePr>
        <p:xfrm>
          <a:off x="467987" y="3630844"/>
          <a:ext cx="2820988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26" name="Equation" r:id="rId6" imgW="1422360" imgH="698400" progId="Equation.DSMT4">
                  <p:embed/>
                </p:oleObj>
              </mc:Choice>
              <mc:Fallback>
                <p:oleObj name="Equation" r:id="rId6" imgW="142236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987" y="3630844"/>
                        <a:ext cx="2820988" cy="138906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906587"/>
              </p:ext>
            </p:extLst>
          </p:nvPr>
        </p:nvGraphicFramePr>
        <p:xfrm>
          <a:off x="3724844" y="4017367"/>
          <a:ext cx="2293937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27" name="Equation" r:id="rId8" imgW="1155600" imgH="571320" progId="Equation.DSMT4">
                  <p:embed/>
                </p:oleObj>
              </mc:Choice>
              <mc:Fallback>
                <p:oleObj name="Equation" r:id="rId8" imgW="11556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24844" y="4017367"/>
                        <a:ext cx="2293937" cy="113982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577101"/>
              </p:ext>
            </p:extLst>
          </p:nvPr>
        </p:nvGraphicFramePr>
        <p:xfrm>
          <a:off x="4039963" y="2682549"/>
          <a:ext cx="1585912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28" name="Equation" r:id="rId10" imgW="799920" imgH="495000" progId="Equation.DSMT4">
                  <p:embed/>
                </p:oleObj>
              </mc:Choice>
              <mc:Fallback>
                <p:oleObj name="Equation" r:id="rId10" imgW="7999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39963" y="2682549"/>
                        <a:ext cx="1585912" cy="985838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395536" y="5452271"/>
            <a:ext cx="1815969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твет:</a:t>
            </a:r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755952"/>
              </p:ext>
            </p:extLst>
          </p:nvPr>
        </p:nvGraphicFramePr>
        <p:xfrm>
          <a:off x="6036268" y="4017367"/>
          <a:ext cx="123507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29" name="Equation" r:id="rId12" imgW="622080" imgH="571320" progId="Equation.DSMT4">
                  <p:embed/>
                </p:oleObj>
              </mc:Choice>
              <mc:Fallback>
                <p:oleObj name="Equation" r:id="rId12" imgW="6220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36268" y="4017367"/>
                        <a:ext cx="1235075" cy="113982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676868"/>
              </p:ext>
            </p:extLst>
          </p:nvPr>
        </p:nvGraphicFramePr>
        <p:xfrm>
          <a:off x="7288830" y="4190672"/>
          <a:ext cx="8064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30" name="Equation" r:id="rId14" imgW="406080" imgH="457200" progId="Equation.DSMT4">
                  <p:embed/>
                </p:oleObj>
              </mc:Choice>
              <mc:Fallback>
                <p:oleObj name="Equation" r:id="rId14" imgW="406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88830" y="4190672"/>
                        <a:ext cx="806450" cy="91122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236823"/>
              </p:ext>
            </p:extLst>
          </p:nvPr>
        </p:nvGraphicFramePr>
        <p:xfrm>
          <a:off x="1826987" y="5152675"/>
          <a:ext cx="1687513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31" name="Equation" r:id="rId16" imgW="850680" imgH="723600" progId="Equation.DSMT4">
                  <p:embed/>
                </p:oleObj>
              </mc:Choice>
              <mc:Fallback>
                <p:oleObj name="Equation" r:id="rId16" imgW="8506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26987" y="5152675"/>
                        <a:ext cx="1687513" cy="14414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9721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7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4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1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02288"/>
            <a:ext cx="92065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13. Основные теоремы дифференциального исчисления функций одного переменного</a:t>
            </a:r>
            <a:endParaRPr lang="ru-RU" sz="24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03394" y="1354682"/>
            <a:ext cx="8098914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u="sng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еорема Ферма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81249" y="2072653"/>
            <a:ext cx="7933891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Если функц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заданная на интервале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принимает в некоторой точке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свое наибольшее или наименьшее значение, то при условии существования производной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эта производная равна нулю, т.е.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ru-RU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0</a:t>
            </a:r>
          </a:p>
        </p:txBody>
      </p:sp>
    </p:spTree>
    <p:extLst>
      <p:ext uri="{BB962C8B-B14F-4D97-AF65-F5344CB8AC3E}">
        <p14:creationId xmlns:p14="http://schemas.microsoft.com/office/powerpoint/2010/main" val="2096385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02288"/>
            <a:ext cx="9206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13. Основные теоремы ДИ ФОП</a:t>
            </a:r>
            <a:endParaRPr lang="ru-RU" sz="24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23188" y="759771"/>
            <a:ext cx="3562914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оказательство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86301" y="1312903"/>
            <a:ext cx="4547542" cy="177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Рассмотрим случай, когда в точке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функция достигает наибольшего значения.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6312" y="1082567"/>
            <a:ext cx="3953335" cy="3075728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408667" y="3001514"/>
            <a:ext cx="4871729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огда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-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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при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(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20350" y="3587969"/>
            <a:ext cx="5256584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Рассмотрим односторонние производные:</a:t>
            </a:r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215772"/>
              </p:ext>
            </p:extLst>
          </p:nvPr>
        </p:nvGraphicFramePr>
        <p:xfrm>
          <a:off x="2803172" y="5250223"/>
          <a:ext cx="39814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86" name="Equation" r:id="rId5" imgW="2006280" imgH="545760" progId="Equation.DSMT4">
                  <p:embed/>
                </p:oleObj>
              </mc:Choice>
              <mc:Fallback>
                <p:oleObj name="Equation" r:id="rId5" imgW="20062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3172" y="5250223"/>
                        <a:ext cx="3981450" cy="10826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150874"/>
              </p:ext>
            </p:extLst>
          </p:nvPr>
        </p:nvGraphicFramePr>
        <p:xfrm>
          <a:off x="2822692" y="4226130"/>
          <a:ext cx="39560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87" name="Equation" r:id="rId7" imgW="1993680" imgH="545760" progId="Equation.DSMT4">
                  <p:embed/>
                </p:oleObj>
              </mc:Choice>
              <mc:Fallback>
                <p:oleObj name="Equation" r:id="rId7" imgW="19936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22692" y="4226130"/>
                        <a:ext cx="3956050" cy="10826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125697"/>
              </p:ext>
            </p:extLst>
          </p:nvPr>
        </p:nvGraphicFramePr>
        <p:xfrm>
          <a:off x="6847866" y="4582714"/>
          <a:ext cx="5302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88" name="Equation" r:id="rId9" imgW="266400" imgH="190440" progId="Equation.DSMT4">
                  <p:embed/>
                </p:oleObj>
              </mc:Choice>
              <mc:Fallback>
                <p:oleObj name="Equation" r:id="rId9" imgW="266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47866" y="4582714"/>
                        <a:ext cx="530225" cy="3778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252509"/>
              </p:ext>
            </p:extLst>
          </p:nvPr>
        </p:nvGraphicFramePr>
        <p:xfrm>
          <a:off x="6804341" y="5599028"/>
          <a:ext cx="5302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89" name="Equation" r:id="rId11" imgW="266400" imgH="190440" progId="Equation.DSMT4">
                  <p:embed/>
                </p:oleObj>
              </mc:Choice>
              <mc:Fallback>
                <p:oleObj name="Equation" r:id="rId11" imgW="266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4341" y="5599028"/>
                        <a:ext cx="530225" cy="3778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2802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3" grpId="0"/>
      <p:bldP spid="2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02288"/>
            <a:ext cx="9206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13. Основные теоремы ДИ ФОП</a:t>
            </a:r>
            <a:endParaRPr lang="ru-RU" sz="24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20350" y="1320818"/>
            <a:ext cx="4547542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.к., по условию теоремы,  </a:t>
            </a:r>
            <a:b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ru-RU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существует, то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6312" y="1082567"/>
            <a:ext cx="3953335" cy="3075728"/>
          </a:xfrm>
          <a:prstGeom prst="rect">
            <a:avLst/>
          </a:prstGeom>
        </p:spPr>
      </p:pic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590010"/>
              </p:ext>
            </p:extLst>
          </p:nvPr>
        </p:nvGraphicFramePr>
        <p:xfrm>
          <a:off x="420350" y="2555577"/>
          <a:ext cx="347821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02" name="Equation" r:id="rId5" imgW="1752480" imgH="266400" progId="Equation.DSMT4">
                  <p:embed/>
                </p:oleObj>
              </mc:Choice>
              <mc:Fallback>
                <p:oleObj name="Equation" r:id="rId5" imgW="1752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0350" y="2555577"/>
                        <a:ext cx="3478212" cy="5286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Группа 5"/>
          <p:cNvGrpSpPr/>
          <p:nvPr/>
        </p:nvGrpSpPr>
        <p:grpSpPr>
          <a:xfrm>
            <a:off x="459713" y="3833654"/>
            <a:ext cx="3648925" cy="698133"/>
            <a:chOff x="459713" y="3833654"/>
            <a:chExt cx="3648925" cy="698133"/>
          </a:xfrm>
        </p:grpSpPr>
        <p:graphicFrame>
          <p:nvGraphicFramePr>
            <p:cNvPr id="37" name="Объект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2448975"/>
                </p:ext>
              </p:extLst>
            </p:nvPr>
          </p:nvGraphicFramePr>
          <p:xfrm>
            <a:off x="459713" y="4003150"/>
            <a:ext cx="1462088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903" name="Equation" r:id="rId7" imgW="736560" imgH="266400" progId="Equation.DSMT4">
                    <p:embed/>
                  </p:oleObj>
                </mc:Choice>
                <mc:Fallback>
                  <p:oleObj name="Equation" r:id="rId7" imgW="73656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59713" y="4003150"/>
                          <a:ext cx="1462088" cy="528637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TextBox 37"/>
            <p:cNvSpPr txBox="1"/>
            <p:nvPr/>
          </p:nvSpPr>
          <p:spPr>
            <a:xfrm>
              <a:off x="2090221" y="3833654"/>
              <a:ext cx="1287373" cy="6524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и</a:t>
              </a:r>
            </a:p>
          </p:txBody>
        </p:sp>
        <p:graphicFrame>
          <p:nvGraphicFramePr>
            <p:cNvPr id="39" name="Объект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6945476"/>
                </p:ext>
              </p:extLst>
            </p:nvPr>
          </p:nvGraphicFramePr>
          <p:xfrm>
            <a:off x="2646550" y="4000357"/>
            <a:ext cx="1462088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904" name="Equation" r:id="rId9" imgW="736560" imgH="266400" progId="Equation.DSMT4">
                    <p:embed/>
                  </p:oleObj>
                </mc:Choice>
                <mc:Fallback>
                  <p:oleObj name="Equation" r:id="rId9" imgW="73656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646550" y="4000357"/>
                          <a:ext cx="1462088" cy="528637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TextBox 39"/>
          <p:cNvSpPr txBox="1"/>
          <p:nvPr/>
        </p:nvSpPr>
        <p:spPr>
          <a:xfrm>
            <a:off x="426611" y="3218711"/>
            <a:ext cx="3527200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ледовательно,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459713" y="4549889"/>
            <a:ext cx="3793423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или, что то же самое, </a:t>
            </a:r>
          </a:p>
        </p:txBody>
      </p:sp>
      <p:graphicFrame>
        <p:nvGraphicFramePr>
          <p:cNvPr id="42" name="Объект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195670"/>
              </p:ext>
            </p:extLst>
          </p:nvPr>
        </p:nvGraphicFramePr>
        <p:xfrm>
          <a:off x="3944710" y="4711078"/>
          <a:ext cx="257016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05" name="Equation" r:id="rId11" imgW="1295280" imgH="266400" progId="Equation.DSMT4">
                  <p:embed/>
                </p:oleObj>
              </mc:Choice>
              <mc:Fallback>
                <p:oleObj name="Equation" r:id="rId11" imgW="1295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44710" y="4711078"/>
                        <a:ext cx="2570163" cy="5286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Объект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84967"/>
              </p:ext>
            </p:extLst>
          </p:nvPr>
        </p:nvGraphicFramePr>
        <p:xfrm>
          <a:off x="6665913" y="4711700"/>
          <a:ext cx="15367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06" name="Equation" r:id="rId13" imgW="774360" imgH="266400" progId="Equation.DSMT4">
                  <p:embed/>
                </p:oleObj>
              </mc:Choice>
              <mc:Fallback>
                <p:oleObj name="Equation" r:id="rId13" imgW="774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65913" y="4711700"/>
                        <a:ext cx="1536700" cy="5286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4231504" y="5386986"/>
            <a:ext cx="4912496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что и требовалось доказать.</a:t>
            </a:r>
          </a:p>
        </p:txBody>
      </p:sp>
    </p:spTree>
    <p:extLst>
      <p:ext uri="{BB962C8B-B14F-4D97-AF65-F5344CB8AC3E}">
        <p14:creationId xmlns:p14="http://schemas.microsoft.com/office/powerpoint/2010/main" val="45739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8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4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02288"/>
            <a:ext cx="9206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13. Основные теоремы ДИ ФОП</a:t>
            </a:r>
            <a:endParaRPr lang="ru-RU" sz="24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23187" y="759771"/>
            <a:ext cx="8359001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u="sng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еорема </a:t>
            </a:r>
            <a:r>
              <a:rPr lang="ru-RU" sz="2800" i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Ролля</a:t>
            </a:r>
            <a:endParaRPr lang="ru-RU" sz="2800" i="1" u="sng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16514" y="1306908"/>
            <a:ext cx="8337900" cy="23329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Если функц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епрерывная на отрезке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дифференцируема на интервале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 на концах отрезка принимает одинаковые значения: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то существует точка с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в которой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0.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1207" y="3605889"/>
            <a:ext cx="5542857" cy="29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4140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25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02288"/>
            <a:ext cx="9206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13. Основные теоремы ДИ ФОП</a:t>
            </a:r>
            <a:endParaRPr lang="ru-RU" sz="24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70179" y="809308"/>
            <a:ext cx="8359001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оказательство: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12353" y="1335036"/>
            <a:ext cx="8337900" cy="23329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о второй теореме Вейерштрасса (см.п.5.4), т.к. функц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епрерывна на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то на этом отрезке она достигает своего наибольшего 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и наименьшего 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значений.</a:t>
            </a:r>
          </a:p>
        </p:txBody>
      </p:sp>
      <p:pic>
        <p:nvPicPr>
          <p:cNvPr id="18" name="Рисунок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8347" y="3154015"/>
            <a:ext cx="4387871" cy="2337182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328646" y="3667982"/>
            <a:ext cx="4184012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Если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то функция постоянная на отрезке 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39039" y="4837087"/>
            <a:ext cx="4534595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ее производная равна нулю в любой точке из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63877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9" grpId="0"/>
      <p:bldP spid="20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02288"/>
            <a:ext cx="9206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13. Основные теоремы ДИ ФОП</a:t>
            </a:r>
            <a:endParaRPr lang="ru-RU" sz="24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73837" y="1131261"/>
            <a:ext cx="8337900" cy="177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Если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то функция достигает хотя бы одно из значений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л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во внутренней точке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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т.к.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f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73837" y="3184286"/>
            <a:ext cx="4099693" cy="23329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огда, по теореме Ферма, в этой точке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производная равна нулю, т.е.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f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,  </a:t>
            </a:r>
            <a:r>
              <a:rPr lang="ru-RU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ч.т.д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pic>
        <p:nvPicPr>
          <p:cNvPr id="24" name="Рисунок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8347" y="3154015"/>
            <a:ext cx="4387871" cy="23371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8929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02288"/>
            <a:ext cx="9206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13. Основные теоремы ДИ ФОП</a:t>
            </a:r>
            <a:endParaRPr lang="ru-RU" sz="24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23187" y="759771"/>
            <a:ext cx="8359001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u="sng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еорема Лагранжа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формула конечных приращений)</a:t>
            </a:r>
            <a:endParaRPr lang="ru-RU" sz="2800" i="1" u="sng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58172" y="1331177"/>
            <a:ext cx="8606316" cy="23329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Если функц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епрерывная на отрезке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дифференцируема на интервале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то найдется хотя бы одна точка с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такая, что выполняется равенство:</a:t>
            </a: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948676"/>
              </p:ext>
            </p:extLst>
          </p:nvPr>
        </p:nvGraphicFramePr>
        <p:xfrm>
          <a:off x="344605" y="3833654"/>
          <a:ext cx="3932237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66" name="Equation" r:id="rId4" imgW="1981080" imgH="266400" progId="Equation.DSMT4">
                  <p:embed/>
                </p:oleObj>
              </mc:Choice>
              <mc:Fallback>
                <p:oleObj name="Equation" r:id="rId4" imgW="1981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605" y="3833654"/>
                        <a:ext cx="3932237" cy="5286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2113" y="3172418"/>
            <a:ext cx="4540539" cy="3197185"/>
          </a:xfrm>
          <a:prstGeom prst="rect">
            <a:avLst/>
          </a:prstGeom>
        </p:spPr>
      </p:pic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653925"/>
              </p:ext>
            </p:extLst>
          </p:nvPr>
        </p:nvGraphicFramePr>
        <p:xfrm>
          <a:off x="874036" y="5087261"/>
          <a:ext cx="287337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67" name="Equation" r:id="rId7" imgW="1447560" imgH="457200" progId="Equation.DSMT4">
                  <p:embed/>
                </p:oleObj>
              </mc:Choice>
              <mc:Fallback>
                <p:oleObj name="Equation" r:id="rId7" imgW="1447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4036" y="5087261"/>
                        <a:ext cx="2873375" cy="90646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866354" y="4314300"/>
            <a:ext cx="888739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или:</a:t>
            </a:r>
          </a:p>
        </p:txBody>
      </p:sp>
    </p:spTree>
    <p:extLst>
      <p:ext uri="{BB962C8B-B14F-4D97-AF65-F5344CB8AC3E}">
        <p14:creationId xmlns:p14="http://schemas.microsoft.com/office/powerpoint/2010/main" val="2284838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926055" y="492091"/>
            <a:ext cx="733027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</a:t>
            </a:r>
            <a:r>
              <a:rPr lang="ru-RU" sz="26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еометрический смысл производной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74777" y="995099"/>
            <a:ext cx="3624282" cy="22756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усть функц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задана на интервале 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и непрерывна в точке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(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71654" y="3388312"/>
            <a:ext cx="3687937" cy="17155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ыберем какую-либо точку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(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так, чтобы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71654" y="5032564"/>
            <a:ext cx="8663515" cy="11567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через точки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)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и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проведем прямую, называемую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екущей графика функции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3555" y="1124744"/>
            <a:ext cx="5152941" cy="3600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3555" y="1125144"/>
            <a:ext cx="5152941" cy="36000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3555" y="1125144"/>
            <a:ext cx="5152941" cy="3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7272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4" grpId="0"/>
      <p:bldP spid="2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02288"/>
            <a:ext cx="9206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13. Основные теоремы ДИ ФОП</a:t>
            </a:r>
            <a:endParaRPr lang="ru-RU" sz="24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23187" y="759771"/>
            <a:ext cx="8359001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оказательство: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17881" y="1331177"/>
            <a:ext cx="8926119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Рассмотрим на отрезке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вспомогательную функцию: </a:t>
            </a: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904372"/>
              </p:ext>
            </p:extLst>
          </p:nvPr>
        </p:nvGraphicFramePr>
        <p:xfrm>
          <a:off x="1115616" y="2042680"/>
          <a:ext cx="5848351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6" name="Equation" r:id="rId4" imgW="2946240" imgH="457200" progId="Equation.DSMT4">
                  <p:embed/>
                </p:oleObj>
              </mc:Choice>
              <mc:Fallback>
                <p:oleObj name="Equation" r:id="rId4" imgW="2946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5616" y="2042680"/>
                        <a:ext cx="5848351" cy="90646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64361" y="2864432"/>
            <a:ext cx="8517828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оверим, что она удовлетворяет всем условиям теоремы 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Ролля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64361" y="4003710"/>
            <a:ext cx="8448701" cy="177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)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епрерывна на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т.к. функци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,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епрерывны на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а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является их линейной комбинацией.</a:t>
            </a:r>
          </a:p>
        </p:txBody>
      </p:sp>
    </p:spTree>
    <p:extLst>
      <p:ext uri="{BB962C8B-B14F-4D97-AF65-F5344CB8AC3E}">
        <p14:creationId xmlns:p14="http://schemas.microsoft.com/office/powerpoint/2010/main" val="2129430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9" grpId="0"/>
      <p:bldP spid="20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02288"/>
            <a:ext cx="9206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13. Основные теоремы ДИ ФОП</a:t>
            </a:r>
            <a:endParaRPr lang="ru-RU" sz="24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406843"/>
              </p:ext>
            </p:extLst>
          </p:nvPr>
        </p:nvGraphicFramePr>
        <p:xfrm>
          <a:off x="1806575" y="2120900"/>
          <a:ext cx="509111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59" name="Equation" r:id="rId4" imgW="2565360" imgH="457200" progId="Equation.DSMT4">
                  <p:embed/>
                </p:oleObj>
              </mc:Choice>
              <mc:Fallback>
                <p:oleObj name="Equation" r:id="rId4" imgW="2565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06575" y="2120900"/>
                        <a:ext cx="5091113" cy="90646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64361" y="908720"/>
            <a:ext cx="8448701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)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ифференцируема на 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, т.к.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дифференцируемы на 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89958" y="2185707"/>
            <a:ext cx="797033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)</a:t>
            </a:r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341403"/>
              </p:ext>
            </p:extLst>
          </p:nvPr>
        </p:nvGraphicFramePr>
        <p:xfrm>
          <a:off x="827584" y="2354221"/>
          <a:ext cx="10588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60" name="Equation" r:id="rId6" imgW="533160" imgH="228600" progId="Equation.DSMT4">
                  <p:embed/>
                </p:oleObj>
              </mc:Choice>
              <mc:Fallback>
                <p:oleObj name="Equation" r:id="rId6" imgW="533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7584" y="2354221"/>
                        <a:ext cx="1058862" cy="4540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686828"/>
              </p:ext>
            </p:extLst>
          </p:nvPr>
        </p:nvGraphicFramePr>
        <p:xfrm>
          <a:off x="827584" y="3272077"/>
          <a:ext cx="10334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61" name="Equation" r:id="rId8" imgW="520560" imgH="228600" progId="Equation.DSMT4">
                  <p:embed/>
                </p:oleObj>
              </mc:Choice>
              <mc:Fallback>
                <p:oleObj name="Equation" r:id="rId8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7584" y="3272077"/>
                        <a:ext cx="1033462" cy="4540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018045"/>
              </p:ext>
            </p:extLst>
          </p:nvPr>
        </p:nvGraphicFramePr>
        <p:xfrm>
          <a:off x="6969765" y="2414717"/>
          <a:ext cx="2508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62" name="Equation" r:id="rId10" imgW="126720" imgH="190440" progId="Equation.DSMT4">
                  <p:embed/>
                </p:oleObj>
              </mc:Choice>
              <mc:Fallback>
                <p:oleObj name="Equation" r:id="rId10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69765" y="2414717"/>
                        <a:ext cx="250825" cy="3778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928277"/>
              </p:ext>
            </p:extLst>
          </p:nvPr>
        </p:nvGraphicFramePr>
        <p:xfrm>
          <a:off x="1818921" y="3037256"/>
          <a:ext cx="516731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63" name="Equation" r:id="rId12" imgW="2603160" imgH="482400" progId="Equation.DSMT4">
                  <p:embed/>
                </p:oleObj>
              </mc:Choice>
              <mc:Fallback>
                <p:oleObj name="Equation" r:id="rId12" imgW="2603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18921" y="3037256"/>
                        <a:ext cx="5167312" cy="95726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983567"/>
              </p:ext>
            </p:extLst>
          </p:nvPr>
        </p:nvGraphicFramePr>
        <p:xfrm>
          <a:off x="3707904" y="3967452"/>
          <a:ext cx="45624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64" name="Equation" r:id="rId14" imgW="2298600" imgH="266400" progId="Equation.DSMT4">
                  <p:embed/>
                </p:oleObj>
              </mc:Choice>
              <mc:Fallback>
                <p:oleObj name="Equation" r:id="rId14" imgW="2298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07904" y="3967452"/>
                        <a:ext cx="4562475" cy="5286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486271"/>
              </p:ext>
            </p:extLst>
          </p:nvPr>
        </p:nvGraphicFramePr>
        <p:xfrm>
          <a:off x="824270" y="4535555"/>
          <a:ext cx="27479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65" name="Equation" r:id="rId16" imgW="1384200" imgH="228600" progId="Equation.DSMT4">
                  <p:embed/>
                </p:oleObj>
              </mc:Choice>
              <mc:Fallback>
                <p:oleObj name="Equation" r:id="rId16" imgW="1384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24270" y="4535555"/>
                        <a:ext cx="2747962" cy="4540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11932" y="5060752"/>
            <a:ext cx="8448701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ледовательно, по теореме 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Ролля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существует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очка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в которой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.</a:t>
            </a:r>
          </a:p>
        </p:txBody>
      </p:sp>
    </p:spTree>
    <p:extLst>
      <p:ext uri="{BB962C8B-B14F-4D97-AF65-F5344CB8AC3E}">
        <p14:creationId xmlns:p14="http://schemas.microsoft.com/office/powerpoint/2010/main" val="1968446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2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02288"/>
            <a:ext cx="9206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13. Основные теоремы ДИ ФОП</a:t>
            </a:r>
            <a:endParaRPr lang="ru-RU" sz="24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67545" y="967954"/>
            <a:ext cx="7704856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йдем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990886"/>
              </p:ext>
            </p:extLst>
          </p:nvPr>
        </p:nvGraphicFramePr>
        <p:xfrm>
          <a:off x="539552" y="1340768"/>
          <a:ext cx="6630988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4" name="Equation" r:id="rId4" imgW="3340080" imgH="571320" progId="Equation.DSMT4">
                  <p:embed/>
                </p:oleObj>
              </mc:Choice>
              <mc:Fallback>
                <p:oleObj name="Equation" r:id="rId4" imgW="33400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552" y="1340768"/>
                        <a:ext cx="6630988" cy="113188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944576"/>
              </p:ext>
            </p:extLst>
          </p:nvPr>
        </p:nvGraphicFramePr>
        <p:xfrm>
          <a:off x="539552" y="2418666"/>
          <a:ext cx="76898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5" name="Equation" r:id="rId6" imgW="3873240" imgH="457200" progId="Equation.DSMT4">
                  <p:embed/>
                </p:oleObj>
              </mc:Choice>
              <mc:Fallback>
                <p:oleObj name="Equation" r:id="rId6" imgW="3873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552" y="2418666"/>
                        <a:ext cx="7689850" cy="9048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041279"/>
              </p:ext>
            </p:extLst>
          </p:nvPr>
        </p:nvGraphicFramePr>
        <p:xfrm>
          <a:off x="539552" y="3181204"/>
          <a:ext cx="5319712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6" name="Equation" r:id="rId8" imgW="2679480" imgH="558720" progId="Equation.DSMT4">
                  <p:embed/>
                </p:oleObj>
              </mc:Choice>
              <mc:Fallback>
                <p:oleObj name="Equation" r:id="rId8" imgW="26794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9552" y="3181204"/>
                        <a:ext cx="5319712" cy="110648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373318"/>
              </p:ext>
            </p:extLst>
          </p:nvPr>
        </p:nvGraphicFramePr>
        <p:xfrm>
          <a:off x="539552" y="4352862"/>
          <a:ext cx="390683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7" name="Equation" r:id="rId10" imgW="1968480" imgH="457200" progId="Equation.DSMT4">
                  <p:embed/>
                </p:oleObj>
              </mc:Choice>
              <mc:Fallback>
                <p:oleObj name="Equation" r:id="rId10" imgW="1968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9552" y="4352862"/>
                        <a:ext cx="3906837" cy="9048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402150"/>
              </p:ext>
            </p:extLst>
          </p:nvPr>
        </p:nvGraphicFramePr>
        <p:xfrm>
          <a:off x="539552" y="5483571"/>
          <a:ext cx="45370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8" name="Equation" r:id="rId12" imgW="2286000" imgH="241200" progId="Equation.DSMT4">
                  <p:embed/>
                </p:oleObj>
              </mc:Choice>
              <mc:Fallback>
                <p:oleObj name="Equation" r:id="rId12" imgW="2286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9552" y="5483571"/>
                        <a:ext cx="4537075" cy="4778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398298" y="5396247"/>
            <a:ext cx="1621975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ч.т.д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4033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02288"/>
            <a:ext cx="9206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13. Основные теоремы ДИ ФОП</a:t>
            </a:r>
            <a:endParaRPr lang="ru-RU" sz="24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43002" y="1047657"/>
            <a:ext cx="8359001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u="sng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еорема Коши: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899592" y="1631264"/>
            <a:ext cx="7526196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Если функци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непрерывны на отрезке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дифференцируемы на интервале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</a:t>
            </a:r>
            <a:b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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0 при всех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то найдется хотя бы одна точка с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в которой выполняется равенство:</a:t>
            </a: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569244"/>
              </p:ext>
            </p:extLst>
          </p:nvPr>
        </p:nvGraphicFramePr>
        <p:xfrm>
          <a:off x="3067894" y="4437112"/>
          <a:ext cx="3024187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2" name="Equation" r:id="rId4" imgW="1523880" imgH="482400" progId="Equation.DSMT4">
                  <p:embed/>
                </p:oleObj>
              </mc:Choice>
              <mc:Fallback>
                <p:oleObj name="Equation" r:id="rId4" imgW="1523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67894" y="4437112"/>
                        <a:ext cx="3024187" cy="95726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190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02288"/>
            <a:ext cx="9206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13. Основные теоремы ДИ ФОП</a:t>
            </a:r>
            <a:endParaRPr lang="ru-RU" sz="24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47042" y="926745"/>
            <a:ext cx="4738232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оказательство: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47042" y="1452877"/>
            <a:ext cx="8606316" cy="177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Заметим, что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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, т.к. в противном случае, по теореме 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Ролля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нашлась бы такая точка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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что </a:t>
            </a:r>
          </a:p>
          <a:p>
            <a:pPr>
              <a:lnSpc>
                <a:spcPct val="130000"/>
              </a:lnSpc>
            </a:pP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=0 , что противоречит условию теоремы.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47042" y="3262240"/>
            <a:ext cx="8606316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ведем вспомогательную функцию</a:t>
            </a: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23983"/>
              </p:ext>
            </p:extLst>
          </p:nvPr>
        </p:nvGraphicFramePr>
        <p:xfrm>
          <a:off x="447042" y="3869113"/>
          <a:ext cx="6780213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6" name="Equation" r:id="rId4" imgW="3416040" imgH="482400" progId="Equation.DSMT4">
                  <p:embed/>
                </p:oleObj>
              </mc:Choice>
              <mc:Fallback>
                <p:oleObj name="Equation" r:id="rId4" imgW="3416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7042" y="3869113"/>
                        <a:ext cx="6780213" cy="95726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47042" y="4826376"/>
            <a:ext cx="8606316" cy="11567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окажем, что она удовлетворяет условиям теоремы 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Ролля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72734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5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02288"/>
            <a:ext cx="9206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13. Основные теоремы ДИ ФОП</a:t>
            </a:r>
            <a:endParaRPr lang="ru-RU" sz="24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718167"/>
              </p:ext>
            </p:extLst>
          </p:nvPr>
        </p:nvGraphicFramePr>
        <p:xfrm>
          <a:off x="472455" y="2897569"/>
          <a:ext cx="7310437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22" name="Equation" r:id="rId4" imgW="3682800" imgH="482400" progId="Equation.DSMT4">
                  <p:embed/>
                </p:oleObj>
              </mc:Choice>
              <mc:Fallback>
                <p:oleObj name="Equation" r:id="rId4" imgW="3682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455" y="2897569"/>
                        <a:ext cx="7310437" cy="95726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72455" y="991903"/>
            <a:ext cx="8239367" cy="177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Ф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епрерывна на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 дифференцируема на (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, т.к. таковыми являются функци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 Ф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является их линейной комбинацией.</a:t>
            </a: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138137"/>
              </p:ext>
            </p:extLst>
          </p:nvPr>
        </p:nvGraphicFramePr>
        <p:xfrm>
          <a:off x="472455" y="4047231"/>
          <a:ext cx="74612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23" name="Equation" r:id="rId6" imgW="3759120" imgH="520560" progId="Equation.DSMT4">
                  <p:embed/>
                </p:oleObj>
              </mc:Choice>
              <mc:Fallback>
                <p:oleObj name="Equation" r:id="rId6" imgW="37591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2455" y="4047231"/>
                        <a:ext cx="7461250" cy="10318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538470"/>
              </p:ext>
            </p:extLst>
          </p:nvPr>
        </p:nvGraphicFramePr>
        <p:xfrm>
          <a:off x="472455" y="5279231"/>
          <a:ext cx="27733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24" name="Equation" r:id="rId8" imgW="1396800" imgH="228600" progId="Equation.DSMT4">
                  <p:embed/>
                </p:oleObj>
              </mc:Choice>
              <mc:Fallback>
                <p:oleObj name="Equation" r:id="rId8" imgW="1396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2455" y="5279231"/>
                        <a:ext cx="2773362" cy="4540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1153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02288"/>
            <a:ext cx="9206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13. Основные теоремы ДИ ФОП</a:t>
            </a:r>
            <a:endParaRPr lang="ru-RU" sz="24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72455" y="991903"/>
            <a:ext cx="8239367" cy="11553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огда, по теорема 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Ролля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существует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очка с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 которой Ф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55960"/>
              </p:ext>
            </p:extLst>
          </p:nvPr>
        </p:nvGraphicFramePr>
        <p:xfrm>
          <a:off x="553723" y="2142318"/>
          <a:ext cx="49403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20" name="Equation" r:id="rId4" imgW="2489040" imgH="482400" progId="Equation.DSMT4">
                  <p:embed/>
                </p:oleObj>
              </mc:Choice>
              <mc:Fallback>
                <p:oleObj name="Equation" r:id="rId4" imgW="2489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3723" y="2142318"/>
                        <a:ext cx="4940300" cy="95726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892869"/>
              </p:ext>
            </p:extLst>
          </p:nvPr>
        </p:nvGraphicFramePr>
        <p:xfrm>
          <a:off x="553723" y="2910029"/>
          <a:ext cx="5621338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21" name="Equation" r:id="rId6" imgW="2831760" imgH="583920" progId="Equation.DSMT4">
                  <p:embed/>
                </p:oleObj>
              </mc:Choice>
              <mc:Fallback>
                <p:oleObj name="Equation" r:id="rId6" imgW="28317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3723" y="2910029"/>
                        <a:ext cx="5621338" cy="11588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399137"/>
              </p:ext>
            </p:extLst>
          </p:nvPr>
        </p:nvGraphicFramePr>
        <p:xfrm>
          <a:off x="553723" y="4156267"/>
          <a:ext cx="4713287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22" name="Equation" r:id="rId8" imgW="2374560" imgH="482400" progId="Equation.DSMT4">
                  <p:embed/>
                </p:oleObj>
              </mc:Choice>
              <mc:Fallback>
                <p:oleObj name="Equation" r:id="rId8" imgW="2374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3723" y="4156267"/>
                        <a:ext cx="4713287" cy="95726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67522"/>
              </p:ext>
            </p:extLst>
          </p:nvPr>
        </p:nvGraphicFramePr>
        <p:xfrm>
          <a:off x="3489803" y="5201273"/>
          <a:ext cx="355441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23" name="Equation" r:id="rId10" imgW="1790640" imgH="495000" progId="Equation.DSMT4">
                  <p:embed/>
                </p:oleObj>
              </mc:Choice>
              <mc:Fallback>
                <p:oleObj name="Equation" r:id="rId10" imgW="17906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89803" y="5201273"/>
                        <a:ext cx="3554413" cy="98266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7164288" y="5248175"/>
            <a:ext cx="1621975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ч.т.д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27534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02288"/>
            <a:ext cx="9206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13. Основные теоремы ДИ ФОП</a:t>
            </a:r>
            <a:endParaRPr lang="ru-RU" sz="24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2763" y="816202"/>
            <a:ext cx="8359001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u="sng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еорема </a:t>
            </a:r>
            <a:r>
              <a:rPr lang="ru-RU" sz="2800" i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Лопиталя</a:t>
            </a:r>
            <a:r>
              <a:rPr lang="ru-RU" sz="2800" i="1" u="sng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grpSp>
        <p:nvGrpSpPr>
          <p:cNvPr id="5" name="Группа 4"/>
          <p:cNvGrpSpPr/>
          <p:nvPr/>
        </p:nvGrpSpPr>
        <p:grpSpPr>
          <a:xfrm>
            <a:off x="217881" y="1412776"/>
            <a:ext cx="8926119" cy="1872208"/>
            <a:chOff x="217881" y="1412776"/>
            <a:chExt cx="8926119" cy="1872208"/>
          </a:xfrm>
        </p:grpSpPr>
        <p:sp>
          <p:nvSpPr>
            <p:cNvPr id="21" name="TextBox 20"/>
            <p:cNvSpPr txBox="1"/>
            <p:nvPr/>
          </p:nvSpPr>
          <p:spPr>
            <a:xfrm>
              <a:off x="217881" y="1412776"/>
              <a:ext cx="8926119" cy="1712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7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Если функции </a:t>
              </a:r>
              <a:r>
                <a:rPr lang="en-US" sz="27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sz="27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7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7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7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и </a:t>
              </a:r>
              <a:r>
                <a:rPr lang="en-US" sz="27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g</a:t>
              </a:r>
              <a:r>
                <a:rPr lang="ru-RU" sz="27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ru-RU" sz="27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х</a:t>
              </a:r>
              <a:r>
                <a:rPr lang="ru-RU" sz="27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 непрерывны и дифференцируемы в окрестности точки </a:t>
              </a:r>
              <a:r>
                <a:rPr lang="ru-RU" sz="27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х</a:t>
              </a:r>
              <a:r>
                <a:rPr lang="ru-RU" sz="27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ru-RU" sz="27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lang="en-US" sz="27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g</a:t>
              </a:r>
              <a:r>
                <a:rPr lang="en-US" sz="27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</a:t>
              </a:r>
              <a:r>
                <a:rPr lang="ru-RU" sz="27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ru-RU" sz="27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х</a:t>
              </a:r>
              <a:r>
                <a:rPr lang="ru-RU" sz="27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0 </a:t>
              </a:r>
              <a:r>
                <a:rPr lang="ru-RU" sz="27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в окрестности точки </a:t>
              </a:r>
              <a:r>
                <a:rPr lang="ru-RU" sz="27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х</a:t>
              </a:r>
              <a:r>
                <a:rPr lang="ru-RU" sz="27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ru-RU" sz="27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при этом если одновременно </a:t>
              </a:r>
            </a:p>
          </p:txBody>
        </p:sp>
        <p:graphicFrame>
          <p:nvGraphicFramePr>
            <p:cNvPr id="17" name="Объект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6696537"/>
                </p:ext>
              </p:extLst>
            </p:nvPr>
          </p:nvGraphicFramePr>
          <p:xfrm>
            <a:off x="4033877" y="2605534"/>
            <a:ext cx="3402012" cy="679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049" name="Equation" r:id="rId4" imgW="1714320" imgH="342720" progId="Equation.DSMT4">
                    <p:embed/>
                  </p:oleObj>
                </mc:Choice>
                <mc:Fallback>
                  <p:oleObj name="Equation" r:id="rId4" imgW="171432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033877" y="2605534"/>
                          <a:ext cx="3402012" cy="679450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Группа 5"/>
          <p:cNvGrpSpPr/>
          <p:nvPr/>
        </p:nvGrpSpPr>
        <p:grpSpPr>
          <a:xfrm>
            <a:off x="217667" y="3096718"/>
            <a:ext cx="7619076" cy="812423"/>
            <a:chOff x="217667" y="3096718"/>
            <a:chExt cx="7619076" cy="812423"/>
          </a:xfrm>
        </p:grpSpPr>
        <p:sp>
          <p:nvSpPr>
            <p:cNvPr id="15" name="TextBox 14"/>
            <p:cNvSpPr txBox="1"/>
            <p:nvPr/>
          </p:nvSpPr>
          <p:spPr>
            <a:xfrm>
              <a:off x="217667" y="3096718"/>
              <a:ext cx="3816424" cy="5786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7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или одновременно</a:t>
              </a:r>
            </a:p>
          </p:txBody>
        </p:sp>
        <p:graphicFrame>
          <p:nvGraphicFramePr>
            <p:cNvPr id="18" name="Объект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7812981"/>
                </p:ext>
              </p:extLst>
            </p:nvPr>
          </p:nvGraphicFramePr>
          <p:xfrm>
            <a:off x="3275856" y="3229691"/>
            <a:ext cx="4560887" cy="679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050" name="Equation" r:id="rId6" imgW="2298600" imgH="342720" progId="Equation.DSMT4">
                    <p:embed/>
                  </p:oleObj>
                </mc:Choice>
                <mc:Fallback>
                  <p:oleObj name="Equation" r:id="rId6" imgW="229860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275856" y="3229691"/>
                          <a:ext cx="4560887" cy="679450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Группа 6"/>
          <p:cNvGrpSpPr/>
          <p:nvPr/>
        </p:nvGrpSpPr>
        <p:grpSpPr>
          <a:xfrm>
            <a:off x="254463" y="3874047"/>
            <a:ext cx="8133961" cy="957263"/>
            <a:chOff x="254463" y="3874047"/>
            <a:chExt cx="8133961" cy="957263"/>
          </a:xfrm>
        </p:grpSpPr>
        <p:sp>
          <p:nvSpPr>
            <p:cNvPr id="19" name="TextBox 18"/>
            <p:cNvSpPr txBox="1"/>
            <p:nvPr/>
          </p:nvSpPr>
          <p:spPr>
            <a:xfrm>
              <a:off x="254463" y="3993745"/>
              <a:ext cx="8133961" cy="6324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7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то справедливо равенство                                        ,</a:t>
              </a:r>
            </a:p>
          </p:txBody>
        </p:sp>
        <p:graphicFrame>
          <p:nvGraphicFramePr>
            <p:cNvPr id="20" name="Объект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1995541"/>
                </p:ext>
              </p:extLst>
            </p:nvPr>
          </p:nvGraphicFramePr>
          <p:xfrm>
            <a:off x="4324576" y="3874047"/>
            <a:ext cx="3100387" cy="957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051" name="Equation" r:id="rId8" imgW="1562040" imgH="482400" progId="Equation.DSMT4">
                    <p:embed/>
                  </p:oleObj>
                </mc:Choice>
                <mc:Fallback>
                  <p:oleObj name="Equation" r:id="rId8" imgW="156204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324576" y="3874047"/>
                          <a:ext cx="3100387" cy="957263"/>
                        </a:xfrm>
                        <a:prstGeom prst="rect">
                          <a:avLst/>
                        </a:prstGeom>
                        <a:ln w="28575">
                          <a:solidFill>
                            <a:schemeClr val="accent1">
                              <a:lumMod val="75000"/>
                            </a:schemeClr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Box 21"/>
          <p:cNvSpPr txBox="1"/>
          <p:nvPr/>
        </p:nvSpPr>
        <p:spPr>
          <a:xfrm>
            <a:off x="254463" y="4922009"/>
            <a:ext cx="8372088" cy="11726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7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имеющее смысл при условии существования конечного или бесконечного предела в его правой части.</a:t>
            </a:r>
          </a:p>
        </p:txBody>
      </p:sp>
    </p:spTree>
    <p:extLst>
      <p:ext uri="{BB962C8B-B14F-4D97-AF65-F5344CB8AC3E}">
        <p14:creationId xmlns:p14="http://schemas.microsoft.com/office/powerpoint/2010/main" val="1235337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02288"/>
            <a:ext cx="9206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13. Основные теоремы ДИ ФОП</a:t>
            </a:r>
            <a:endParaRPr lang="ru-RU" sz="24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2763" y="816202"/>
            <a:ext cx="8359001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u="sng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авило </a:t>
            </a:r>
            <a:r>
              <a:rPr lang="ru-RU" sz="2800" i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Лопиталя</a:t>
            </a:r>
            <a:r>
              <a:rPr lang="ru-RU" sz="2800" i="1" u="sng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520946"/>
              </p:ext>
            </p:extLst>
          </p:nvPr>
        </p:nvGraphicFramePr>
        <p:xfrm>
          <a:off x="3112069" y="2361387"/>
          <a:ext cx="3100387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18" name="Equation" r:id="rId4" imgW="1562040" imgH="482400" progId="Equation.DSMT4">
                  <p:embed/>
                </p:oleObj>
              </mc:Choice>
              <mc:Fallback>
                <p:oleObj name="Equation" r:id="rId4" imgW="1562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12069" y="2361387"/>
                        <a:ext cx="3100387" cy="95726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Группа 7"/>
          <p:cNvGrpSpPr/>
          <p:nvPr/>
        </p:nvGrpSpPr>
        <p:grpSpPr>
          <a:xfrm>
            <a:off x="360244" y="1355327"/>
            <a:ext cx="8372088" cy="991907"/>
            <a:chOff x="438146" y="1468688"/>
            <a:chExt cx="8372088" cy="991907"/>
          </a:xfrm>
        </p:grpSpPr>
        <p:sp>
          <p:nvSpPr>
            <p:cNvPr id="22" name="TextBox 21"/>
            <p:cNvSpPr txBox="1"/>
            <p:nvPr/>
          </p:nvSpPr>
          <p:spPr>
            <a:xfrm>
              <a:off x="438146" y="1560075"/>
              <a:ext cx="8372088" cy="5965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1) В случае неопределенностей         и          :</a:t>
              </a:r>
            </a:p>
          </p:txBody>
        </p:sp>
        <p:graphicFrame>
          <p:nvGraphicFramePr>
            <p:cNvPr id="24" name="Объект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2007315"/>
                </p:ext>
              </p:extLst>
            </p:nvPr>
          </p:nvGraphicFramePr>
          <p:xfrm>
            <a:off x="5396309" y="1468688"/>
            <a:ext cx="655638" cy="982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119" name="Equation" r:id="rId6" imgW="330120" imgH="495000" progId="Equation.DSMT4">
                    <p:embed/>
                  </p:oleObj>
                </mc:Choice>
                <mc:Fallback>
                  <p:oleObj name="Equation" r:id="rId6" imgW="33012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396309" y="1468688"/>
                          <a:ext cx="655638" cy="982662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Объект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0733209"/>
                </p:ext>
              </p:extLst>
            </p:nvPr>
          </p:nvGraphicFramePr>
          <p:xfrm>
            <a:off x="6338996" y="1477933"/>
            <a:ext cx="755650" cy="982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120" name="Equation" r:id="rId8" imgW="380880" imgH="495000" progId="Equation.DSMT4">
                    <p:embed/>
                  </p:oleObj>
                </mc:Choice>
                <mc:Fallback>
                  <p:oleObj name="Equation" r:id="rId8" imgW="38088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338996" y="1477933"/>
                          <a:ext cx="755650" cy="982662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Группа 26"/>
          <p:cNvGrpSpPr/>
          <p:nvPr/>
        </p:nvGrpSpPr>
        <p:grpSpPr>
          <a:xfrm>
            <a:off x="394948" y="3229385"/>
            <a:ext cx="8372088" cy="664185"/>
            <a:chOff x="438146" y="1560075"/>
            <a:chExt cx="8372088" cy="664185"/>
          </a:xfrm>
        </p:grpSpPr>
        <p:sp>
          <p:nvSpPr>
            <p:cNvPr id="28" name="TextBox 27"/>
            <p:cNvSpPr txBox="1"/>
            <p:nvPr/>
          </p:nvSpPr>
          <p:spPr>
            <a:xfrm>
              <a:off x="438146" y="1560075"/>
              <a:ext cx="8372088" cy="6524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2) В случае неопределенности </a:t>
              </a:r>
            </a:p>
          </p:txBody>
        </p:sp>
        <p:graphicFrame>
          <p:nvGraphicFramePr>
            <p:cNvPr id="31" name="Объект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0292051"/>
                </p:ext>
              </p:extLst>
            </p:nvPr>
          </p:nvGraphicFramePr>
          <p:xfrm>
            <a:off x="5245987" y="1695622"/>
            <a:ext cx="981075" cy="528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121" name="Equation" r:id="rId10" imgW="495000" imgH="266400" progId="Equation.DSMT4">
                    <p:embed/>
                  </p:oleObj>
                </mc:Choice>
                <mc:Fallback>
                  <p:oleObj name="Equation" r:id="rId10" imgW="49500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245987" y="1695622"/>
                          <a:ext cx="981075" cy="528638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934846"/>
              </p:ext>
            </p:extLst>
          </p:nvPr>
        </p:nvGraphicFramePr>
        <p:xfrm>
          <a:off x="2354400" y="3879642"/>
          <a:ext cx="441166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22" name="Equation" r:id="rId12" imgW="2222280" imgH="482400" progId="Equation.DSMT4">
                  <p:embed/>
                </p:oleObj>
              </mc:Choice>
              <mc:Fallback>
                <p:oleObj name="Equation" r:id="rId12" imgW="2222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54400" y="3879642"/>
                        <a:ext cx="4411662" cy="95726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Группа 8"/>
          <p:cNvGrpSpPr/>
          <p:nvPr/>
        </p:nvGrpSpPr>
        <p:grpSpPr>
          <a:xfrm>
            <a:off x="405140" y="4746984"/>
            <a:ext cx="8372088" cy="1908272"/>
            <a:chOff x="405140" y="4746984"/>
            <a:chExt cx="8372088" cy="1908272"/>
          </a:xfrm>
        </p:grpSpPr>
        <p:sp>
          <p:nvSpPr>
            <p:cNvPr id="34" name="TextBox 33"/>
            <p:cNvSpPr txBox="1"/>
            <p:nvPr/>
          </p:nvSpPr>
          <p:spPr>
            <a:xfrm>
              <a:off x="405140" y="4882463"/>
              <a:ext cx="8372088" cy="17727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Тогда получится неопределенность        или          и можно применять к получившейся дроби правило </a:t>
              </a:r>
              <a:r>
                <a:rPr lang="ru-RU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Лопиталя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.</a:t>
              </a:r>
            </a:p>
          </p:txBody>
        </p:sp>
        <p:graphicFrame>
          <p:nvGraphicFramePr>
            <p:cNvPr id="35" name="Объект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88008"/>
                </p:ext>
              </p:extLst>
            </p:nvPr>
          </p:nvGraphicFramePr>
          <p:xfrm>
            <a:off x="5839895" y="4746984"/>
            <a:ext cx="655638" cy="982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123" name="Equation" r:id="rId14" imgW="330120" imgH="495000" progId="Equation.DSMT4">
                    <p:embed/>
                  </p:oleObj>
                </mc:Choice>
                <mc:Fallback>
                  <p:oleObj name="Equation" r:id="rId14" imgW="33012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839895" y="4746984"/>
                          <a:ext cx="655638" cy="982662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Объект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5952496"/>
                </p:ext>
              </p:extLst>
            </p:nvPr>
          </p:nvGraphicFramePr>
          <p:xfrm>
            <a:off x="7151259" y="4772055"/>
            <a:ext cx="755650" cy="982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124" name="Equation" r:id="rId16" imgW="380880" imgH="495000" progId="Equation.DSMT4">
                    <p:embed/>
                  </p:oleObj>
                </mc:Choice>
                <mc:Fallback>
                  <p:oleObj name="Equation" r:id="rId16" imgW="38088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151259" y="4772055"/>
                          <a:ext cx="755650" cy="982662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15101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02288"/>
            <a:ext cx="9206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13. Основные теоремы ДИ ФОП</a:t>
            </a:r>
            <a:endParaRPr lang="ru-RU" sz="24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2763" y="816202"/>
            <a:ext cx="8359001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u="sng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авило </a:t>
            </a:r>
            <a:r>
              <a:rPr lang="ru-RU" sz="2800" i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Лопиталя</a:t>
            </a:r>
            <a:r>
              <a:rPr lang="ru-RU" sz="2800" i="1" u="sng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grpSp>
        <p:nvGrpSpPr>
          <p:cNvPr id="27" name="Группа 26"/>
          <p:cNvGrpSpPr/>
          <p:nvPr/>
        </p:nvGrpSpPr>
        <p:grpSpPr>
          <a:xfrm>
            <a:off x="328265" y="1599597"/>
            <a:ext cx="8372088" cy="652486"/>
            <a:chOff x="438146" y="1560075"/>
            <a:chExt cx="8372088" cy="652486"/>
          </a:xfrm>
        </p:grpSpPr>
        <p:sp>
          <p:nvSpPr>
            <p:cNvPr id="28" name="TextBox 27"/>
            <p:cNvSpPr txBox="1"/>
            <p:nvPr/>
          </p:nvSpPr>
          <p:spPr>
            <a:xfrm>
              <a:off x="438146" y="1560075"/>
              <a:ext cx="8372088" cy="6524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3) Неопределенность вида </a:t>
              </a:r>
            </a:p>
          </p:txBody>
        </p:sp>
        <p:graphicFrame>
          <p:nvGraphicFramePr>
            <p:cNvPr id="31" name="Объект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2581784"/>
                </p:ext>
              </p:extLst>
            </p:nvPr>
          </p:nvGraphicFramePr>
          <p:xfrm>
            <a:off x="4652909" y="1659721"/>
            <a:ext cx="1181100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04" name="Equation" r:id="rId4" imgW="596880" imgH="266400" progId="Equation.DSMT4">
                    <p:embed/>
                  </p:oleObj>
                </mc:Choice>
                <mc:Fallback>
                  <p:oleObj name="Equation" r:id="rId4" imgW="59688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652909" y="1659721"/>
                          <a:ext cx="1181100" cy="528637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467780"/>
              </p:ext>
            </p:extLst>
          </p:nvPr>
        </p:nvGraphicFramePr>
        <p:xfrm>
          <a:off x="2555776" y="3913013"/>
          <a:ext cx="284797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5" name="Equation" r:id="rId6" imgW="1434960" imgH="482400" progId="Equation.DSMT4">
                  <p:embed/>
                </p:oleObj>
              </mc:Choice>
              <mc:Fallback>
                <p:oleObj name="Equation" r:id="rId6" imgW="1434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5776" y="3913013"/>
                        <a:ext cx="2847975" cy="95726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336202" y="2259658"/>
            <a:ext cx="8372088" cy="177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Если хотя бы одна из функций дробная, то приводим к общему знаменателю.</a:t>
            </a:r>
          </a:p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 противном случае преобразовываем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83205" y="4760099"/>
            <a:ext cx="8372088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и приводим к общему знаменателю.</a:t>
            </a:r>
          </a:p>
        </p:txBody>
      </p:sp>
    </p:spTree>
    <p:extLst>
      <p:ext uri="{BB962C8B-B14F-4D97-AF65-F5344CB8AC3E}">
        <p14:creationId xmlns:p14="http://schemas.microsoft.com/office/powerpoint/2010/main" val="2797617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926055" y="492091"/>
            <a:ext cx="733027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</a:t>
            </a:r>
            <a:r>
              <a:rPr lang="ru-RU" sz="26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еометрический смысл производной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" name="Группа 7"/>
          <p:cNvGrpSpPr/>
          <p:nvPr/>
        </p:nvGrpSpPr>
        <p:grpSpPr>
          <a:xfrm>
            <a:off x="371653" y="837622"/>
            <a:ext cx="8505073" cy="724348"/>
            <a:chOff x="371653" y="837622"/>
            <a:chExt cx="8505073" cy="724348"/>
          </a:xfrm>
        </p:grpSpPr>
        <p:sp>
          <p:nvSpPr>
            <p:cNvPr id="28" name="TextBox 27"/>
            <p:cNvSpPr txBox="1"/>
            <p:nvPr/>
          </p:nvSpPr>
          <p:spPr>
            <a:xfrm>
              <a:off x="371653" y="837622"/>
              <a:ext cx="8505073" cy="6612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Уравнение секущей имеет вид:</a:t>
              </a:r>
            </a:p>
          </p:txBody>
        </p:sp>
        <p:graphicFrame>
          <p:nvGraphicFramePr>
            <p:cNvPr id="26" name="Объект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7400229"/>
                </p:ext>
              </p:extLst>
            </p:nvPr>
          </p:nvGraphicFramePr>
          <p:xfrm>
            <a:off x="5328664" y="1007932"/>
            <a:ext cx="3548062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64" name="Equation" r:id="rId4" imgW="1701720" imgH="266400" progId="Equation.DSMT4">
                    <p:embed/>
                  </p:oleObj>
                </mc:Choice>
                <mc:Fallback>
                  <p:oleObj name="Equation" r:id="rId4" imgW="170172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328664" y="1007932"/>
                          <a:ext cx="3548062" cy="554038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Группа 8"/>
          <p:cNvGrpSpPr/>
          <p:nvPr/>
        </p:nvGrpSpPr>
        <p:grpSpPr>
          <a:xfrm>
            <a:off x="444428" y="1439684"/>
            <a:ext cx="8676282" cy="738664"/>
            <a:chOff x="444428" y="1439684"/>
            <a:chExt cx="8676282" cy="738664"/>
          </a:xfrm>
        </p:grpSpPr>
        <p:sp>
          <p:nvSpPr>
            <p:cNvPr id="25" name="TextBox 24"/>
            <p:cNvSpPr txBox="1"/>
            <p:nvPr/>
          </p:nvSpPr>
          <p:spPr>
            <a:xfrm>
              <a:off x="2027718" y="1439684"/>
              <a:ext cx="7092992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где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- угол между секущей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М</a:t>
              </a:r>
              <a:r>
                <a:rPr lang="ru-RU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М</a:t>
              </a:r>
              <a:r>
                <a:rPr lang="ru-RU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и осью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Ох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.</a:t>
              </a:r>
            </a:p>
          </p:txBody>
        </p:sp>
        <p:graphicFrame>
          <p:nvGraphicFramePr>
            <p:cNvPr id="27" name="Объект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8754064"/>
                </p:ext>
              </p:extLst>
            </p:nvPr>
          </p:nvGraphicFramePr>
          <p:xfrm>
            <a:off x="444428" y="1619353"/>
            <a:ext cx="1562100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65" name="Equation" r:id="rId6" imgW="749160" imgH="266400" progId="Equation.DSMT4">
                    <p:embed/>
                  </p:oleObj>
                </mc:Choice>
                <mc:Fallback>
                  <p:oleObj name="Equation" r:id="rId6" imgW="74916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44428" y="1619353"/>
                          <a:ext cx="1562100" cy="554038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Box 28"/>
          <p:cNvSpPr txBox="1"/>
          <p:nvPr/>
        </p:nvSpPr>
        <p:spPr>
          <a:xfrm>
            <a:off x="326447" y="2818906"/>
            <a:ext cx="374725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о рисунку видно, что</a:t>
            </a:r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223751"/>
              </p:ext>
            </p:extLst>
          </p:nvPr>
        </p:nvGraphicFramePr>
        <p:xfrm>
          <a:off x="549414" y="3965566"/>
          <a:ext cx="8731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6" name="Equation" r:id="rId8" imgW="419040" imgH="266400" progId="Equation.DSMT4">
                  <p:embed/>
                </p:oleObj>
              </mc:Choice>
              <mc:Fallback>
                <p:oleObj name="Equation" r:id="rId8" imgW="419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9414" y="3965566"/>
                        <a:ext cx="873125" cy="5524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3277" y="2201746"/>
            <a:ext cx="5152941" cy="3600000"/>
          </a:xfrm>
          <a:prstGeom prst="rect">
            <a:avLst/>
          </a:prstGeom>
        </p:spPr>
      </p:pic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029301"/>
              </p:ext>
            </p:extLst>
          </p:nvPr>
        </p:nvGraphicFramePr>
        <p:xfrm>
          <a:off x="1537033" y="3661405"/>
          <a:ext cx="214471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7" name="Equation" r:id="rId11" imgW="1028520" imgH="545760" progId="Equation.DSMT4">
                  <p:embed/>
                </p:oleObj>
              </mc:Choice>
              <mc:Fallback>
                <p:oleObj name="Equation" r:id="rId11" imgW="10285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37033" y="3661405"/>
                        <a:ext cx="2144712" cy="11334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722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2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4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02288"/>
            <a:ext cx="9206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13. Основные теоремы ДИ ФОП</a:t>
            </a:r>
            <a:endParaRPr lang="ru-RU" sz="24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2763" y="816202"/>
            <a:ext cx="8359001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u="sng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авило </a:t>
            </a:r>
            <a:r>
              <a:rPr lang="ru-RU" sz="2800" i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Лопиталя</a:t>
            </a:r>
            <a:r>
              <a:rPr lang="ru-RU" sz="2800" i="1" u="sng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grpSp>
        <p:nvGrpSpPr>
          <p:cNvPr id="27" name="Группа 26"/>
          <p:cNvGrpSpPr/>
          <p:nvPr/>
        </p:nvGrpSpPr>
        <p:grpSpPr>
          <a:xfrm>
            <a:off x="328265" y="1599597"/>
            <a:ext cx="8372088" cy="673183"/>
            <a:chOff x="438146" y="1560075"/>
            <a:chExt cx="8372088" cy="673183"/>
          </a:xfrm>
        </p:grpSpPr>
        <p:sp>
          <p:nvSpPr>
            <p:cNvPr id="28" name="TextBox 27"/>
            <p:cNvSpPr txBox="1"/>
            <p:nvPr/>
          </p:nvSpPr>
          <p:spPr>
            <a:xfrm>
              <a:off x="438146" y="1560075"/>
              <a:ext cx="8372088" cy="5965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4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 Неопределенности вида </a:t>
              </a:r>
            </a:p>
          </p:txBody>
        </p:sp>
        <p:graphicFrame>
          <p:nvGraphicFramePr>
            <p:cNvPr id="31" name="Объект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481331"/>
                </p:ext>
              </p:extLst>
            </p:nvPr>
          </p:nvGraphicFramePr>
          <p:xfrm>
            <a:off x="4624190" y="1604608"/>
            <a:ext cx="2638425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36" name="Equation" r:id="rId4" imgW="1333440" imgH="317160" progId="Equation.DSMT4">
                    <p:embed/>
                  </p:oleObj>
                </mc:Choice>
                <mc:Fallback>
                  <p:oleObj name="Equation" r:id="rId4" imgW="133344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624190" y="1604608"/>
                          <a:ext cx="2638425" cy="628650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504645"/>
              </p:ext>
            </p:extLst>
          </p:nvPr>
        </p:nvGraphicFramePr>
        <p:xfrm>
          <a:off x="3086100" y="3574529"/>
          <a:ext cx="24542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7" name="Equation" r:id="rId6" imgW="825480" imgH="266400" progId="Equation.DSMT4">
                  <p:embed/>
                </p:oleObj>
              </mc:Choice>
              <mc:Fallback>
                <p:oleObj name="Equation" r:id="rId6" imgW="825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86100" y="3574529"/>
                        <a:ext cx="2454275" cy="7905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Группа 9"/>
          <p:cNvGrpSpPr/>
          <p:nvPr/>
        </p:nvGrpSpPr>
        <p:grpSpPr>
          <a:xfrm>
            <a:off x="328265" y="2416289"/>
            <a:ext cx="8372088" cy="1156727"/>
            <a:chOff x="336202" y="2259658"/>
            <a:chExt cx="8372088" cy="1156727"/>
          </a:xfrm>
        </p:grpSpPr>
        <p:sp>
          <p:nvSpPr>
            <p:cNvPr id="34" name="TextBox 33"/>
            <p:cNvSpPr txBox="1"/>
            <p:nvPr/>
          </p:nvSpPr>
          <p:spPr>
            <a:xfrm>
              <a:off x="336202" y="2259658"/>
              <a:ext cx="8372088" cy="11567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Сводим сначала к неопределенности вида </a:t>
              </a:r>
              <a:b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</a:b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с помощью преобразования</a:t>
              </a:r>
            </a:p>
          </p:txBody>
        </p:sp>
        <p:graphicFrame>
          <p:nvGraphicFramePr>
            <p:cNvPr id="41" name="Объект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2798668"/>
                </p:ext>
              </p:extLst>
            </p:nvPr>
          </p:nvGraphicFramePr>
          <p:xfrm>
            <a:off x="6876256" y="2357384"/>
            <a:ext cx="979487" cy="528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38" name="Equation" r:id="rId8" imgW="495000" imgH="266400" progId="Equation.DSMT4">
                    <p:embed/>
                  </p:oleObj>
                </mc:Choice>
                <mc:Fallback>
                  <p:oleObj name="Equation" r:id="rId8" imgW="49500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876256" y="2357384"/>
                          <a:ext cx="979487" cy="528638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Группа 10"/>
          <p:cNvGrpSpPr/>
          <p:nvPr/>
        </p:nvGrpSpPr>
        <p:grpSpPr>
          <a:xfrm>
            <a:off x="328265" y="4318546"/>
            <a:ext cx="8372088" cy="982662"/>
            <a:chOff x="405140" y="4015314"/>
            <a:chExt cx="8372088" cy="982662"/>
          </a:xfrm>
        </p:grpSpPr>
        <p:sp>
          <p:nvSpPr>
            <p:cNvPr id="37" name="TextBox 36"/>
            <p:cNvSpPr txBox="1"/>
            <p:nvPr/>
          </p:nvSpPr>
          <p:spPr>
            <a:xfrm>
              <a:off x="405140" y="4178461"/>
              <a:ext cx="8372088" cy="6524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а затем к неопределенности          или          .</a:t>
              </a:r>
            </a:p>
          </p:txBody>
        </p:sp>
        <p:graphicFrame>
          <p:nvGraphicFramePr>
            <p:cNvPr id="43" name="Объект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6750032"/>
                </p:ext>
              </p:extLst>
            </p:nvPr>
          </p:nvGraphicFramePr>
          <p:xfrm>
            <a:off x="4884737" y="4015314"/>
            <a:ext cx="655638" cy="982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39" name="Equation" r:id="rId10" imgW="330120" imgH="495000" progId="Equation.DSMT4">
                    <p:embed/>
                  </p:oleObj>
                </mc:Choice>
                <mc:Fallback>
                  <p:oleObj name="Equation" r:id="rId10" imgW="33012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884737" y="4015314"/>
                          <a:ext cx="655638" cy="982662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Объект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0268874"/>
                </p:ext>
              </p:extLst>
            </p:nvPr>
          </p:nvGraphicFramePr>
          <p:xfrm>
            <a:off x="6228184" y="4015314"/>
            <a:ext cx="755650" cy="982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40" name="Equation" r:id="rId12" imgW="380880" imgH="495000" progId="Equation.DSMT4">
                    <p:embed/>
                  </p:oleObj>
                </mc:Choice>
                <mc:Fallback>
                  <p:oleObj name="Equation" r:id="rId12" imgW="38088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228184" y="4015314"/>
                          <a:ext cx="755650" cy="982662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25332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02288"/>
            <a:ext cx="9206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13. Основные теоремы ДИ ФОП</a:t>
            </a:r>
            <a:endParaRPr lang="ru-RU" sz="24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2763" y="816202"/>
            <a:ext cx="8359001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u="sng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авило </a:t>
            </a:r>
            <a:r>
              <a:rPr lang="ru-RU" sz="2800" i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Лопиталя</a:t>
            </a:r>
            <a:r>
              <a:rPr lang="ru-RU" sz="2800" i="1" u="sng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- примеры</a:t>
            </a: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775578"/>
              </p:ext>
            </p:extLst>
          </p:nvPr>
        </p:nvGraphicFramePr>
        <p:xfrm>
          <a:off x="482763" y="2019620"/>
          <a:ext cx="22923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5" name="Equation" r:id="rId4" imgW="1155600" imgH="495000" progId="Equation.DSMT4">
                  <p:embed/>
                </p:oleObj>
              </mc:Choice>
              <mc:Fallback>
                <p:oleObj name="Equation" r:id="rId4" imgW="11556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763" y="2019620"/>
                        <a:ext cx="2292350" cy="9842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047902"/>
              </p:ext>
            </p:extLst>
          </p:nvPr>
        </p:nvGraphicFramePr>
        <p:xfrm>
          <a:off x="4248398" y="2076053"/>
          <a:ext cx="7556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6" name="Equation" r:id="rId6" imgW="380880" imgH="495000" progId="Equation.DSMT4">
                  <p:embed/>
                </p:oleObj>
              </mc:Choice>
              <mc:Fallback>
                <p:oleObj name="Equation" r:id="rId6" imgW="3808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48398" y="2076053"/>
                        <a:ext cx="755650" cy="9842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262410"/>
              </p:ext>
            </p:extLst>
          </p:nvPr>
        </p:nvGraphicFramePr>
        <p:xfrm>
          <a:off x="2904877" y="1988840"/>
          <a:ext cx="123507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7" name="Equation" r:id="rId8" imgW="622080" imgH="571320" progId="Equation.DSMT4">
                  <p:embed/>
                </p:oleObj>
              </mc:Choice>
              <mc:Fallback>
                <p:oleObj name="Equation" r:id="rId8" imgW="6220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4877" y="1988840"/>
                        <a:ext cx="1235075" cy="11366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730309"/>
              </p:ext>
            </p:extLst>
          </p:nvPr>
        </p:nvGraphicFramePr>
        <p:xfrm>
          <a:off x="5174332" y="2144166"/>
          <a:ext cx="148590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8" name="Equation" r:id="rId10" imgW="749160" imgH="330120" progId="Equation.DSMT4">
                  <p:embed/>
                </p:oleObj>
              </mc:Choice>
              <mc:Fallback>
                <p:oleObj name="Equation" r:id="rId10" imgW="7491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74332" y="2144166"/>
                        <a:ext cx="1485900" cy="655637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631922"/>
              </p:ext>
            </p:extLst>
          </p:nvPr>
        </p:nvGraphicFramePr>
        <p:xfrm>
          <a:off x="503014" y="3116943"/>
          <a:ext cx="2570162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9" name="Equation" r:id="rId12" imgW="1295280" imgH="660240" progId="Equation.DSMT4">
                  <p:embed/>
                </p:oleObj>
              </mc:Choice>
              <mc:Fallback>
                <p:oleObj name="Equation" r:id="rId12" imgW="12952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3014" y="3116943"/>
                        <a:ext cx="2570162" cy="131286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045710"/>
              </p:ext>
            </p:extLst>
          </p:nvPr>
        </p:nvGraphicFramePr>
        <p:xfrm>
          <a:off x="3105182" y="3410460"/>
          <a:ext cx="221773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70" name="Equation" r:id="rId14" imgW="1117440" imgH="495000" progId="Equation.DSMT4">
                  <p:embed/>
                </p:oleObj>
              </mc:Choice>
              <mc:Fallback>
                <p:oleObj name="Equation" r:id="rId14" imgW="11174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05182" y="3410460"/>
                        <a:ext cx="2217738" cy="985838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161732"/>
              </p:ext>
            </p:extLst>
          </p:nvPr>
        </p:nvGraphicFramePr>
        <p:xfrm>
          <a:off x="5370910" y="3400215"/>
          <a:ext cx="2620963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71" name="Equation" r:id="rId16" imgW="1320480" imgH="571320" progId="Equation.DSMT4">
                  <p:embed/>
                </p:oleObj>
              </mc:Choice>
              <mc:Fallback>
                <p:oleObj name="Equation" r:id="rId16" imgW="13204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370910" y="3400215"/>
                        <a:ext cx="2620963" cy="11366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3948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3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25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02288"/>
            <a:ext cx="9206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13. Основные теоремы ДИ ФОП</a:t>
            </a:r>
            <a:endParaRPr lang="ru-RU" sz="24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2763" y="816202"/>
            <a:ext cx="8359001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u="sng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авило </a:t>
            </a:r>
            <a:r>
              <a:rPr lang="ru-RU" sz="2800" i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Лопиталя</a:t>
            </a:r>
            <a:r>
              <a:rPr lang="ru-RU" sz="2800" i="1" u="sng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- примеры</a:t>
            </a:r>
          </a:p>
        </p:txBody>
      </p:sp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552734"/>
              </p:ext>
            </p:extLst>
          </p:nvPr>
        </p:nvGraphicFramePr>
        <p:xfrm>
          <a:off x="403942" y="1772816"/>
          <a:ext cx="32004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18" name="Equation" r:id="rId4" imgW="1612800" imgH="317160" progId="Equation.DSMT4">
                  <p:embed/>
                </p:oleObj>
              </mc:Choice>
              <mc:Fallback>
                <p:oleObj name="Equation" r:id="rId4" imgW="1612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942" y="1772816"/>
                        <a:ext cx="3200400" cy="630237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642793"/>
              </p:ext>
            </p:extLst>
          </p:nvPr>
        </p:nvGraphicFramePr>
        <p:xfrm>
          <a:off x="3589734" y="1789913"/>
          <a:ext cx="23431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19" name="Equation" r:id="rId6" imgW="1180800" imgH="228600" progId="Equation.DSMT4">
                  <p:embed/>
                </p:oleObj>
              </mc:Choice>
              <mc:Fallback>
                <p:oleObj name="Equation" r:id="rId6" imgW="1180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89734" y="1789913"/>
                        <a:ext cx="2343150" cy="45402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Объект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660257"/>
              </p:ext>
            </p:extLst>
          </p:nvPr>
        </p:nvGraphicFramePr>
        <p:xfrm>
          <a:off x="6016377" y="1781054"/>
          <a:ext cx="1285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20" name="Equation" r:id="rId8" imgW="647640" imgH="215640" progId="Equation.DSMT4">
                  <p:embed/>
                </p:oleObj>
              </mc:Choice>
              <mc:Fallback>
                <p:oleObj name="Equation" r:id="rId8" imgW="647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16377" y="1781054"/>
                        <a:ext cx="1285875" cy="42862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Объект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672209"/>
              </p:ext>
            </p:extLst>
          </p:nvPr>
        </p:nvGraphicFramePr>
        <p:xfrm>
          <a:off x="7293371" y="1736535"/>
          <a:ext cx="12350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21" name="Equation" r:id="rId10" imgW="622080" imgH="266400" progId="Equation.DSMT4">
                  <p:embed/>
                </p:oleObj>
              </mc:Choice>
              <mc:Fallback>
                <p:oleObj name="Equation" r:id="rId10" imgW="622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93371" y="1736535"/>
                        <a:ext cx="1235075" cy="528638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Объект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026703"/>
              </p:ext>
            </p:extLst>
          </p:nvPr>
        </p:nvGraphicFramePr>
        <p:xfrm>
          <a:off x="2689225" y="2124075"/>
          <a:ext cx="1182688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22" name="Equation" r:id="rId12" imgW="596880" imgH="901440" progId="Equation.DSMT4">
                  <p:embed/>
                </p:oleObj>
              </mc:Choice>
              <mc:Fallback>
                <p:oleObj name="Equation" r:id="rId12" imgW="59688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89225" y="2124075"/>
                        <a:ext cx="1182688" cy="178752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Объект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025132"/>
              </p:ext>
            </p:extLst>
          </p:nvPr>
        </p:nvGraphicFramePr>
        <p:xfrm>
          <a:off x="3873500" y="2520950"/>
          <a:ext cx="216693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23" name="Equation" r:id="rId14" imgW="1091880" imgH="507960" progId="Equation.DSMT4">
                  <p:embed/>
                </p:oleObj>
              </mc:Choice>
              <mc:Fallback>
                <p:oleObj name="Equation" r:id="rId14" imgW="1091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73500" y="2520950"/>
                        <a:ext cx="2166938" cy="10096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Объект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941035"/>
              </p:ext>
            </p:extLst>
          </p:nvPr>
        </p:nvGraphicFramePr>
        <p:xfrm>
          <a:off x="319285" y="2564605"/>
          <a:ext cx="2341562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24" name="Equation" r:id="rId16" imgW="1180800" imgH="672840" progId="Equation.DSMT4">
                  <p:embed/>
                </p:oleObj>
              </mc:Choice>
              <mc:Fallback>
                <p:oleObj name="Equation" r:id="rId16" imgW="11808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9285" y="2564605"/>
                        <a:ext cx="2341562" cy="1335088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Объект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123909"/>
              </p:ext>
            </p:extLst>
          </p:nvPr>
        </p:nvGraphicFramePr>
        <p:xfrm>
          <a:off x="5909071" y="2542219"/>
          <a:ext cx="261937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25" name="Equation" r:id="rId18" imgW="1320480" imgH="787320" progId="Equation.DSMT4">
                  <p:embed/>
                </p:oleObj>
              </mc:Choice>
              <mc:Fallback>
                <p:oleObj name="Equation" r:id="rId18" imgW="13204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909071" y="2542219"/>
                        <a:ext cx="2619375" cy="156210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Объект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118200"/>
              </p:ext>
            </p:extLst>
          </p:nvPr>
        </p:nvGraphicFramePr>
        <p:xfrm>
          <a:off x="179639" y="3747382"/>
          <a:ext cx="4205287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26" name="Equation" r:id="rId20" imgW="2120760" imgH="888840" progId="Equation.DSMT4">
                  <p:embed/>
                </p:oleObj>
              </mc:Choice>
              <mc:Fallback>
                <p:oleObj name="Equation" r:id="rId20" imgW="21207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79639" y="3747382"/>
                        <a:ext cx="4205287" cy="176371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Объект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039075"/>
              </p:ext>
            </p:extLst>
          </p:nvPr>
        </p:nvGraphicFramePr>
        <p:xfrm>
          <a:off x="4218423" y="4101312"/>
          <a:ext cx="27463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27" name="Equation" r:id="rId22" imgW="1384200" imgH="495000" progId="Equation.DSMT4">
                  <p:embed/>
                </p:oleObj>
              </mc:Choice>
              <mc:Fallback>
                <p:oleObj name="Equation" r:id="rId22" imgW="13842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218423" y="4101312"/>
                        <a:ext cx="2746375" cy="98107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Объект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495252"/>
              </p:ext>
            </p:extLst>
          </p:nvPr>
        </p:nvGraphicFramePr>
        <p:xfrm>
          <a:off x="291989" y="5550280"/>
          <a:ext cx="22923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28" name="Equation" r:id="rId24" imgW="1155600" imgH="469800" progId="Equation.DSMT4">
                  <p:embed/>
                </p:oleObj>
              </mc:Choice>
              <mc:Fallback>
                <p:oleObj name="Equation" r:id="rId24" imgW="1155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91989" y="5550280"/>
                        <a:ext cx="2292350" cy="93027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Объект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678461"/>
              </p:ext>
            </p:extLst>
          </p:nvPr>
        </p:nvGraphicFramePr>
        <p:xfrm>
          <a:off x="2557686" y="5476082"/>
          <a:ext cx="292258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29" name="Equation" r:id="rId26" imgW="1473120" imgH="495000" progId="Equation.DSMT4">
                  <p:embed/>
                </p:oleObj>
              </mc:Choice>
              <mc:Fallback>
                <p:oleObj name="Equation" r:id="rId26" imgW="14731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557686" y="5476082"/>
                        <a:ext cx="2922587" cy="98107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Объект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529519"/>
              </p:ext>
            </p:extLst>
          </p:nvPr>
        </p:nvGraphicFramePr>
        <p:xfrm>
          <a:off x="5334703" y="5552282"/>
          <a:ext cx="23939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30" name="Equation" r:id="rId28" imgW="1206360" imgH="457200" progId="Equation.DSMT4">
                  <p:embed/>
                </p:oleObj>
              </mc:Choice>
              <mc:Fallback>
                <p:oleObj name="Equation" r:id="rId28" imgW="1206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334703" y="5552282"/>
                        <a:ext cx="2393950" cy="90487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Объект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65382"/>
              </p:ext>
            </p:extLst>
          </p:nvPr>
        </p:nvGraphicFramePr>
        <p:xfrm>
          <a:off x="7760644" y="5544352"/>
          <a:ext cx="13112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31" name="Equation" r:id="rId30" imgW="660240" imgH="495000" progId="Equation.DSMT4">
                  <p:embed/>
                </p:oleObj>
              </mc:Choice>
              <mc:Fallback>
                <p:oleObj name="Equation" r:id="rId30" imgW="6602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760644" y="5544352"/>
                        <a:ext cx="1311275" cy="98107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21417"/>
              </p:ext>
            </p:extLst>
          </p:nvPr>
        </p:nvGraphicFramePr>
        <p:xfrm>
          <a:off x="6977458" y="4145682"/>
          <a:ext cx="9334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32" name="Equation" r:id="rId32" imgW="469800" imgH="495000" progId="Equation.DSMT4">
                  <p:embed/>
                </p:oleObj>
              </mc:Choice>
              <mc:Fallback>
                <p:oleObj name="Equation" r:id="rId32" imgW="4698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977458" y="4145682"/>
                        <a:ext cx="933450" cy="98107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302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02288"/>
            <a:ext cx="9206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13. Основные теоремы ДИ ФОП</a:t>
            </a:r>
            <a:endParaRPr lang="ru-RU" sz="24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2763" y="816202"/>
            <a:ext cx="8359001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u="sng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авило </a:t>
            </a:r>
            <a:r>
              <a:rPr lang="ru-RU" sz="2800" i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Лопиталя</a:t>
            </a:r>
            <a:r>
              <a:rPr lang="ru-RU" sz="2800" i="1" u="sng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- примеры</a:t>
            </a:r>
          </a:p>
        </p:txBody>
      </p:sp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663940"/>
              </p:ext>
            </p:extLst>
          </p:nvPr>
        </p:nvGraphicFramePr>
        <p:xfrm>
          <a:off x="303673" y="1606376"/>
          <a:ext cx="2519363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06" name="Equation" r:id="rId4" imgW="1269720" imgH="355320" progId="Equation.DSMT4">
                  <p:embed/>
                </p:oleObj>
              </mc:Choice>
              <mc:Fallback>
                <p:oleObj name="Equation" r:id="rId4" imgW="12697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3673" y="1606376"/>
                        <a:ext cx="2519363" cy="706438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831281"/>
              </p:ext>
            </p:extLst>
          </p:nvPr>
        </p:nvGraphicFramePr>
        <p:xfrm>
          <a:off x="2850571" y="1627563"/>
          <a:ext cx="15875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07" name="Equation" r:id="rId6" imgW="799920" imgH="279360" progId="Equation.DSMT4">
                  <p:embed/>
                </p:oleObj>
              </mc:Choice>
              <mc:Fallback>
                <p:oleObj name="Equation" r:id="rId6" imgW="799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50571" y="1627563"/>
                        <a:ext cx="1587500" cy="55562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Объект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184470"/>
              </p:ext>
            </p:extLst>
          </p:nvPr>
        </p:nvGraphicFramePr>
        <p:xfrm>
          <a:off x="4567424" y="1612809"/>
          <a:ext cx="9572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08" name="Equation" r:id="rId8" imgW="482400" imgH="355320" progId="Equation.DSMT4">
                  <p:embed/>
                </p:oleObj>
              </mc:Choice>
              <mc:Fallback>
                <p:oleObj name="Equation" r:id="rId8" imgW="482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67424" y="1612809"/>
                        <a:ext cx="957262" cy="7048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Объект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779368"/>
              </p:ext>
            </p:extLst>
          </p:nvPr>
        </p:nvGraphicFramePr>
        <p:xfrm>
          <a:off x="5456841" y="3613058"/>
          <a:ext cx="216693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09" name="Equation" r:id="rId10" imgW="1091880" imgH="507960" progId="Equation.DSMT4">
                  <p:embed/>
                </p:oleObj>
              </mc:Choice>
              <mc:Fallback>
                <p:oleObj name="Equation" r:id="rId10" imgW="1091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56841" y="3613058"/>
                        <a:ext cx="2166938" cy="10096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91345"/>
              </p:ext>
            </p:extLst>
          </p:nvPr>
        </p:nvGraphicFramePr>
        <p:xfrm>
          <a:off x="5659438" y="1460500"/>
          <a:ext cx="218916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10" name="Equation" r:id="rId12" imgW="1104840" imgH="368280" progId="Equation.DSMT4">
                  <p:embed/>
                </p:oleObj>
              </mc:Choice>
              <mc:Fallback>
                <p:oleObj name="Equation" r:id="rId12" imgW="11048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59438" y="1460500"/>
                        <a:ext cx="2189162" cy="73342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220046"/>
              </p:ext>
            </p:extLst>
          </p:nvPr>
        </p:nvGraphicFramePr>
        <p:xfrm>
          <a:off x="292193" y="2921946"/>
          <a:ext cx="266858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11" name="Equation" r:id="rId14" imgW="1346040" imgH="317160" progId="Equation.DSMT4">
                  <p:embed/>
                </p:oleObj>
              </mc:Choice>
              <mc:Fallback>
                <p:oleObj name="Equation" r:id="rId14" imgW="13460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2193" y="2921946"/>
                        <a:ext cx="2668587" cy="63182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26635" y="2304968"/>
            <a:ext cx="8359001" cy="5245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ru-RU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ыпишем отдельно предел из показателя: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109145"/>
              </p:ext>
            </p:extLst>
          </p:nvPr>
        </p:nvGraphicFramePr>
        <p:xfrm>
          <a:off x="3002773" y="2937669"/>
          <a:ext cx="18891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12" name="Equation" r:id="rId16" imgW="952200" imgH="228600" progId="Equation.DSMT4">
                  <p:embed/>
                </p:oleObj>
              </mc:Choice>
              <mc:Fallback>
                <p:oleObj name="Equation" r:id="rId16" imgW="95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02773" y="2937669"/>
                        <a:ext cx="1889125" cy="45402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694183"/>
              </p:ext>
            </p:extLst>
          </p:nvPr>
        </p:nvGraphicFramePr>
        <p:xfrm>
          <a:off x="6687417" y="2883015"/>
          <a:ext cx="12350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13" name="Equation" r:id="rId18" imgW="622080" imgH="266400" progId="Equation.DSMT4">
                  <p:embed/>
                </p:oleObj>
              </mc:Choice>
              <mc:Fallback>
                <p:oleObj name="Equation" r:id="rId18" imgW="622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87417" y="2883015"/>
                        <a:ext cx="1235075" cy="528638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286515"/>
              </p:ext>
            </p:extLst>
          </p:nvPr>
        </p:nvGraphicFramePr>
        <p:xfrm>
          <a:off x="4928272" y="2920322"/>
          <a:ext cx="17129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14" name="Equation" r:id="rId20" imgW="863280" imgH="228600" progId="Equation.DSMT4">
                  <p:embed/>
                </p:oleObj>
              </mc:Choice>
              <mc:Fallback>
                <p:oleObj name="Equation" r:id="rId20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928272" y="2920322"/>
                        <a:ext cx="1712913" cy="45402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924449"/>
              </p:ext>
            </p:extLst>
          </p:nvPr>
        </p:nvGraphicFramePr>
        <p:xfrm>
          <a:off x="378260" y="3678332"/>
          <a:ext cx="2643188" cy="13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15" name="Equation" r:id="rId22" imgW="1333440" imgH="672840" progId="Equation.DSMT4">
                  <p:embed/>
                </p:oleObj>
              </mc:Choice>
              <mc:Fallback>
                <p:oleObj name="Equation" r:id="rId22" imgW="13334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78260" y="3678332"/>
                        <a:ext cx="2643188" cy="133826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104688"/>
              </p:ext>
            </p:extLst>
          </p:nvPr>
        </p:nvGraphicFramePr>
        <p:xfrm>
          <a:off x="2975323" y="3248024"/>
          <a:ext cx="2466975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16" name="Equation" r:id="rId24" imgW="1244520" imgH="901440" progId="Equation.DSMT4">
                  <p:embed/>
                </p:oleObj>
              </mc:Choice>
              <mc:Fallback>
                <p:oleObj name="Equation" r:id="rId24" imgW="124452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975323" y="3248024"/>
                        <a:ext cx="2466975" cy="179387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680853"/>
              </p:ext>
            </p:extLst>
          </p:nvPr>
        </p:nvGraphicFramePr>
        <p:xfrm>
          <a:off x="3059832" y="4805104"/>
          <a:ext cx="3044825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17" name="Equation" r:id="rId26" imgW="1536480" imgH="888840" progId="Equation.DSMT4">
                  <p:embed/>
                </p:oleObj>
              </mc:Choice>
              <mc:Fallback>
                <p:oleObj name="Equation" r:id="rId26" imgW="15364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059832" y="4805104"/>
                        <a:ext cx="3044825" cy="1766887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78804"/>
              </p:ext>
            </p:extLst>
          </p:nvPr>
        </p:nvGraphicFramePr>
        <p:xfrm>
          <a:off x="354543" y="5176827"/>
          <a:ext cx="2668588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18" name="Equation" r:id="rId28" imgW="1346040" imgH="787320" progId="Equation.DSMT4">
                  <p:embed/>
                </p:oleObj>
              </mc:Choice>
              <mc:Fallback>
                <p:oleObj name="Equation" r:id="rId28" imgW="134604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54543" y="5176827"/>
                        <a:ext cx="2668588" cy="156527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Объект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191217"/>
              </p:ext>
            </p:extLst>
          </p:nvPr>
        </p:nvGraphicFramePr>
        <p:xfrm>
          <a:off x="6084168" y="5141680"/>
          <a:ext cx="24415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19" name="Equation" r:id="rId30" imgW="1231560" imgH="495000" progId="Equation.DSMT4">
                  <p:embed/>
                </p:oleObj>
              </mc:Choice>
              <mc:Fallback>
                <p:oleObj name="Equation" r:id="rId30" imgW="12315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084168" y="5141680"/>
                        <a:ext cx="2441575" cy="9842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41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402288"/>
            <a:ext cx="9206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13. Основные теоремы ДИ ФОП</a:t>
            </a:r>
            <a:endParaRPr lang="ru-RU" sz="24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2763" y="816202"/>
            <a:ext cx="8359001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u="sng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авило </a:t>
            </a:r>
            <a:r>
              <a:rPr lang="ru-RU" sz="2800" i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Лопиталя</a:t>
            </a:r>
            <a:r>
              <a:rPr lang="ru-RU" sz="2800" i="1" u="sng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- примеры</a:t>
            </a:r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78337"/>
              </p:ext>
            </p:extLst>
          </p:nvPr>
        </p:nvGraphicFramePr>
        <p:xfrm>
          <a:off x="549445" y="4608363"/>
          <a:ext cx="23907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16" name="Equation" r:id="rId4" imgW="1206360" imgH="368280" progId="Equation.DSMT4">
                  <p:embed/>
                </p:oleObj>
              </mc:Choice>
              <mc:Fallback>
                <p:oleObj name="Equation" r:id="rId4" imgW="12063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9445" y="4608363"/>
                        <a:ext cx="2390775" cy="73342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02757" y="3909576"/>
            <a:ext cx="8359001" cy="5245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ru-RU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озвращаемся к пределу: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951846"/>
              </p:ext>
            </p:extLst>
          </p:nvPr>
        </p:nvGraphicFramePr>
        <p:xfrm>
          <a:off x="419772" y="1699217"/>
          <a:ext cx="24415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17" name="Equation" r:id="rId6" imgW="1231560" imgH="495000" progId="Equation.DSMT4">
                  <p:embed/>
                </p:oleObj>
              </mc:Choice>
              <mc:Fallback>
                <p:oleObj name="Equation" r:id="rId6" imgW="12315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9772" y="1699217"/>
                        <a:ext cx="2441575" cy="9842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259512"/>
              </p:ext>
            </p:extLst>
          </p:nvPr>
        </p:nvGraphicFramePr>
        <p:xfrm>
          <a:off x="2927347" y="1718673"/>
          <a:ext cx="209073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18" name="Equation" r:id="rId8" imgW="1054080" imgH="507960" progId="Equation.DSMT4">
                  <p:embed/>
                </p:oleObj>
              </mc:Choice>
              <mc:Fallback>
                <p:oleObj name="Equation" r:id="rId8" imgW="10540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27347" y="1718673"/>
                        <a:ext cx="2090737" cy="10096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955898"/>
              </p:ext>
            </p:extLst>
          </p:nvPr>
        </p:nvGraphicFramePr>
        <p:xfrm>
          <a:off x="5005662" y="1695275"/>
          <a:ext cx="27432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19" name="Equation" r:id="rId10" imgW="1384200" imgH="520560" progId="Equation.DSMT4">
                  <p:embed/>
                </p:oleObj>
              </mc:Choice>
              <mc:Fallback>
                <p:oleObj name="Equation" r:id="rId10" imgW="13842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05662" y="1695275"/>
                        <a:ext cx="2743200" cy="10350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Объект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701850"/>
              </p:ext>
            </p:extLst>
          </p:nvPr>
        </p:nvGraphicFramePr>
        <p:xfrm>
          <a:off x="419772" y="2802495"/>
          <a:ext cx="4529138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20" name="Equation" r:id="rId12" imgW="2286000" imgH="495000" progId="Equation.DSMT4">
                  <p:embed/>
                </p:oleObj>
              </mc:Choice>
              <mc:Fallback>
                <p:oleObj name="Equation" r:id="rId12" imgW="22860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9772" y="2802495"/>
                        <a:ext cx="4529138" cy="985837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Объект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818441"/>
              </p:ext>
            </p:extLst>
          </p:nvPr>
        </p:nvGraphicFramePr>
        <p:xfrm>
          <a:off x="5005662" y="2843794"/>
          <a:ext cx="3849687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21" name="Equation" r:id="rId14" imgW="1942920" imgH="495000" progId="Equation.DSMT4">
                  <p:embed/>
                </p:oleObj>
              </mc:Choice>
              <mc:Fallback>
                <p:oleObj name="Equation" r:id="rId14" imgW="19429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05662" y="2843794"/>
                        <a:ext cx="3849687" cy="985837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Объект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697106"/>
              </p:ext>
            </p:extLst>
          </p:nvPr>
        </p:nvGraphicFramePr>
        <p:xfrm>
          <a:off x="2990742" y="4710434"/>
          <a:ext cx="88106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22" name="Equation" r:id="rId16" imgW="444240" imgH="304560" progId="Equation.DSMT4">
                  <p:embed/>
                </p:oleObj>
              </mc:Choice>
              <mc:Fallback>
                <p:oleObj name="Equation" r:id="rId16" imgW="444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90742" y="4710434"/>
                        <a:ext cx="881062" cy="608013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7515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926055" y="492091"/>
            <a:ext cx="733027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</a:t>
            </a:r>
            <a:r>
              <a:rPr lang="ru-RU" sz="26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еометрический смысл производной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38656" y="978218"/>
            <a:ext cx="8505073" cy="17155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Касательной к графику функци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в точке 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</a:t>
            </a:r>
            <a:r>
              <a:rPr lang="ru-RU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азывается предельное положение секущей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или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558613"/>
              </p:ext>
            </p:extLst>
          </p:nvPr>
        </p:nvGraphicFramePr>
        <p:xfrm>
          <a:off x="392132" y="2945023"/>
          <a:ext cx="357346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9" name="Equation" r:id="rId4" imgW="1714320" imgH="266400" progId="Equation.DSMT4">
                  <p:embed/>
                </p:oleObj>
              </mc:Choice>
              <mc:Fallback>
                <p:oleObj name="Equation" r:id="rId4" imgW="17143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2132" y="2945023"/>
                        <a:ext cx="3573463" cy="5540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162253"/>
              </p:ext>
            </p:extLst>
          </p:nvPr>
        </p:nvGraphicFramePr>
        <p:xfrm>
          <a:off x="415373" y="3562928"/>
          <a:ext cx="161448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40" name="Equation" r:id="rId6" imgW="774360" imgH="266400" progId="Equation.DSMT4">
                  <p:embed/>
                </p:oleObj>
              </mc:Choice>
              <mc:Fallback>
                <p:oleObj name="Equation" r:id="rId6" imgW="774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5373" y="3562928"/>
                        <a:ext cx="1614487" cy="5540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74933" y="4100283"/>
            <a:ext cx="3429447" cy="1716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где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 угол между касательной в точке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 осью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1432" y="2752883"/>
            <a:ext cx="5152941" cy="3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8106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0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5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6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ференциальное исчисление ФОП</a:t>
            </a:r>
            <a:endParaRPr lang="ru-RU" sz="2600" b="1" i="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926055" y="492091"/>
            <a:ext cx="733027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6.</a:t>
            </a:r>
            <a:r>
              <a:rPr lang="ru-RU" sz="26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еометрический смысл производной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09727" y="829429"/>
            <a:ext cx="8505073" cy="659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:</a:t>
            </a:r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888588"/>
              </p:ext>
            </p:extLst>
          </p:nvPr>
        </p:nvGraphicFramePr>
        <p:xfrm>
          <a:off x="5044541" y="1891129"/>
          <a:ext cx="10064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26" name="Equation" r:id="rId4" imgW="482400" imgH="266400" progId="Equation.DSMT4">
                  <p:embed/>
                </p:oleObj>
              </mc:Choice>
              <mc:Fallback>
                <p:oleObj name="Equation" r:id="rId4" imgW="482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44541" y="1891129"/>
                        <a:ext cx="1006475" cy="5540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592807"/>
              </p:ext>
            </p:extLst>
          </p:nvPr>
        </p:nvGraphicFramePr>
        <p:xfrm>
          <a:off x="1183544" y="3585796"/>
          <a:ext cx="187801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27" name="Equation" r:id="rId6" imgW="901440" imgH="266400" progId="Equation.DSMT4">
                  <p:embed/>
                </p:oleObj>
              </mc:Choice>
              <mc:Fallback>
                <p:oleObj name="Equation" r:id="rId6" imgW="901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83544" y="3585796"/>
                        <a:ext cx="1878012" cy="5540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926055" y="2762528"/>
            <a:ext cx="280831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ледовательно, </a:t>
            </a: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823568"/>
              </p:ext>
            </p:extLst>
          </p:nvPr>
        </p:nvGraphicFramePr>
        <p:xfrm>
          <a:off x="2704237" y="972709"/>
          <a:ext cx="21177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28" name="Equation" r:id="rId8" imgW="1015920" imgH="342720" progId="Equation.DSMT4">
                  <p:embed/>
                </p:oleObj>
              </mc:Choice>
              <mc:Fallback>
                <p:oleObj name="Equation" r:id="rId8" imgW="10159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04237" y="972709"/>
                        <a:ext cx="2117725" cy="7112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001263"/>
              </p:ext>
            </p:extLst>
          </p:nvPr>
        </p:nvGraphicFramePr>
        <p:xfrm>
          <a:off x="416740" y="1601411"/>
          <a:ext cx="463391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29" name="Equation" r:id="rId10" imgW="2222280" imgH="545760" progId="Equation.DSMT4">
                  <p:embed/>
                </p:oleObj>
              </mc:Choice>
              <mc:Fallback>
                <p:oleObj name="Equation" r:id="rId10" imgW="22222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6740" y="1601411"/>
                        <a:ext cx="4633913" cy="11334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93851" y="4128244"/>
            <a:ext cx="4057397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при условии существования предела)</a:t>
            </a:r>
          </a:p>
        </p:txBody>
      </p:sp>
      <p:pic>
        <p:nvPicPr>
          <p:cNvPr id="23" name="Рисунок 2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1432" y="2752883"/>
            <a:ext cx="5152941" cy="3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8323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9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C931F2DF-A966-48DF-9F49-D906F334EA6E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2968</Words>
  <Application>Microsoft Office PowerPoint</Application>
  <PresentationFormat>Экран (4:3)</PresentationFormat>
  <Paragraphs>425</Paragraphs>
  <Slides>74</Slides>
  <Notes>7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74</vt:i4>
      </vt:variant>
    </vt:vector>
  </HeadingPairs>
  <TitlesOfParts>
    <vt:vector size="83" baseType="lpstr">
      <vt:lpstr>Arial</vt:lpstr>
      <vt:lpstr>Calibri</vt:lpstr>
      <vt:lpstr>Calibri Light</vt:lpstr>
      <vt:lpstr>Symbol</vt:lpstr>
      <vt:lpstr>Tahoma</vt:lpstr>
      <vt:lpstr>Times New Roman</vt:lpstr>
      <vt:lpstr>Тема Office</vt:lpstr>
      <vt:lpstr>Equation</vt:lpstr>
      <vt:lpstr>MathType 6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Manager/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6-04-15T17:13:25Z</dcterms:created>
  <dcterms:modified xsi:type="dcterms:W3CDTF">2017-11-08T19:10:29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0116339991</vt:lpwstr>
  </property>
</Properties>
</file>